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29515E2D" w:rsidR="006D7A87" w:rsidRDefault="00D30502" w:rsidP="00357182">
      <w:pPr>
        <w:pStyle w:val="Psectionheading"/>
      </w:pPr>
      <w:r>
        <w:softHyphen/>
      </w:r>
      <w:r>
        <w:softHyphen/>
      </w:r>
      <w:r>
        <w:softHyphen/>
      </w:r>
      <w:r>
        <w:softHyphen/>
      </w:r>
      <w:r w:rsidR="00357182"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14:paraId="61900D74" w14:textId="77777777" w:rsidTr="00B13AAE">
        <w:tc>
          <w:tcPr>
            <w:tcW w:w="1126" w:type="dxa"/>
            <w:shd w:val="clear" w:color="auto" w:fill="auto"/>
          </w:tcPr>
          <w:p w14:paraId="51ABA826" w14:textId="77777777" w:rsidR="00357182" w:rsidRDefault="00357182" w:rsidP="00357182">
            <w:pPr>
              <w:pStyle w:val="Pquestionheadingmc1stafterhead"/>
            </w:pPr>
            <w:r>
              <w:t>Question</w:t>
            </w:r>
          </w:p>
        </w:tc>
        <w:tc>
          <w:tcPr>
            <w:tcW w:w="782" w:type="dxa"/>
            <w:shd w:val="clear" w:color="auto" w:fill="auto"/>
          </w:tcPr>
          <w:p w14:paraId="415E91EC" w14:textId="77777777" w:rsidR="00357182" w:rsidRDefault="00357182" w:rsidP="00357182">
            <w:pPr>
              <w:pStyle w:val="Ptabletext"/>
            </w:pPr>
            <w:r>
              <w:t>1</w:t>
            </w:r>
          </w:p>
        </w:tc>
        <w:tc>
          <w:tcPr>
            <w:tcW w:w="900" w:type="dxa"/>
            <w:shd w:val="clear" w:color="auto" w:fill="auto"/>
          </w:tcPr>
          <w:p w14:paraId="6410D596" w14:textId="77777777" w:rsidR="00357182" w:rsidRDefault="00357182" w:rsidP="00357182">
            <w:pPr>
              <w:pStyle w:val="Ptabletext"/>
            </w:pPr>
            <w:r>
              <w:t>2</w:t>
            </w:r>
          </w:p>
        </w:tc>
        <w:tc>
          <w:tcPr>
            <w:tcW w:w="900" w:type="dxa"/>
            <w:shd w:val="clear" w:color="auto" w:fill="auto"/>
          </w:tcPr>
          <w:p w14:paraId="74DEC6F0" w14:textId="77777777" w:rsidR="00357182" w:rsidRDefault="00357182" w:rsidP="00357182">
            <w:pPr>
              <w:pStyle w:val="Ptabletext"/>
            </w:pPr>
            <w:r>
              <w:t>3</w:t>
            </w:r>
          </w:p>
        </w:tc>
        <w:tc>
          <w:tcPr>
            <w:tcW w:w="900" w:type="dxa"/>
            <w:shd w:val="clear" w:color="auto" w:fill="auto"/>
          </w:tcPr>
          <w:p w14:paraId="2182D129" w14:textId="77777777" w:rsidR="00357182" w:rsidRDefault="00357182" w:rsidP="00357182">
            <w:pPr>
              <w:pStyle w:val="Ptabletext"/>
            </w:pPr>
            <w:r>
              <w:t>4</w:t>
            </w:r>
          </w:p>
        </w:tc>
        <w:tc>
          <w:tcPr>
            <w:tcW w:w="900" w:type="dxa"/>
            <w:shd w:val="clear" w:color="auto" w:fill="auto"/>
          </w:tcPr>
          <w:p w14:paraId="329EE1FE" w14:textId="77777777" w:rsidR="00357182" w:rsidRDefault="00357182" w:rsidP="00357182">
            <w:pPr>
              <w:pStyle w:val="Ptabletext"/>
            </w:pPr>
            <w:r>
              <w:t>5</w:t>
            </w:r>
          </w:p>
        </w:tc>
        <w:tc>
          <w:tcPr>
            <w:tcW w:w="990" w:type="dxa"/>
            <w:shd w:val="clear" w:color="auto" w:fill="auto"/>
          </w:tcPr>
          <w:p w14:paraId="1450ADC9" w14:textId="77777777" w:rsidR="00357182" w:rsidRDefault="00357182" w:rsidP="00357182">
            <w:pPr>
              <w:pStyle w:val="Ptabletext"/>
            </w:pPr>
            <w:r>
              <w:t>6</w:t>
            </w:r>
          </w:p>
        </w:tc>
        <w:tc>
          <w:tcPr>
            <w:tcW w:w="990" w:type="dxa"/>
            <w:shd w:val="clear" w:color="auto" w:fill="auto"/>
          </w:tcPr>
          <w:p w14:paraId="7627A9B2" w14:textId="77777777" w:rsidR="00357182" w:rsidRDefault="00357182" w:rsidP="00357182">
            <w:pPr>
              <w:pStyle w:val="Ptabletext"/>
            </w:pPr>
            <w:r>
              <w:t>7</w:t>
            </w:r>
          </w:p>
        </w:tc>
        <w:tc>
          <w:tcPr>
            <w:tcW w:w="990" w:type="dxa"/>
            <w:shd w:val="clear" w:color="auto" w:fill="auto"/>
          </w:tcPr>
          <w:p w14:paraId="6AA5FBE9" w14:textId="77777777" w:rsidR="00357182" w:rsidRDefault="00357182" w:rsidP="00357182">
            <w:pPr>
              <w:pStyle w:val="Ptabletext"/>
            </w:pPr>
            <w:r>
              <w:t>8</w:t>
            </w:r>
          </w:p>
        </w:tc>
        <w:tc>
          <w:tcPr>
            <w:tcW w:w="990" w:type="dxa"/>
            <w:shd w:val="clear" w:color="auto" w:fill="auto"/>
          </w:tcPr>
          <w:p w14:paraId="7CBE095C" w14:textId="77777777" w:rsidR="00357182" w:rsidRDefault="00357182" w:rsidP="00357182">
            <w:pPr>
              <w:pStyle w:val="Ptabletext"/>
            </w:pPr>
            <w:r>
              <w:t>9</w:t>
            </w:r>
          </w:p>
        </w:tc>
        <w:tc>
          <w:tcPr>
            <w:tcW w:w="990" w:type="dxa"/>
            <w:shd w:val="clear" w:color="auto" w:fill="auto"/>
          </w:tcPr>
          <w:p w14:paraId="217A07F5" w14:textId="77777777" w:rsidR="00357182" w:rsidRDefault="00357182" w:rsidP="00357182">
            <w:pPr>
              <w:pStyle w:val="Ptabletext"/>
            </w:pPr>
            <w:r>
              <w:t>10</w:t>
            </w:r>
          </w:p>
        </w:tc>
      </w:tr>
      <w:tr w:rsidR="009B2307" w14:paraId="7603D06B" w14:textId="77777777" w:rsidTr="00B13AAE">
        <w:tc>
          <w:tcPr>
            <w:tcW w:w="1126" w:type="dxa"/>
            <w:shd w:val="clear" w:color="auto" w:fill="auto"/>
          </w:tcPr>
          <w:p w14:paraId="6E6117F8" w14:textId="77777777" w:rsidR="00357182" w:rsidRDefault="00357182" w:rsidP="00357182">
            <w:pPr>
              <w:pStyle w:val="Pquestionheadingmc1stafterhead"/>
            </w:pPr>
            <w:r>
              <w:t>Answer</w:t>
            </w:r>
          </w:p>
        </w:tc>
        <w:tc>
          <w:tcPr>
            <w:tcW w:w="782" w:type="dxa"/>
            <w:shd w:val="clear" w:color="auto" w:fill="auto"/>
          </w:tcPr>
          <w:p w14:paraId="1DE17676" w14:textId="77777777" w:rsidR="00357182" w:rsidRDefault="00E51C25" w:rsidP="00357182">
            <w:pPr>
              <w:pStyle w:val="Ptabletext"/>
            </w:pPr>
            <w:r>
              <w:t>C</w:t>
            </w:r>
          </w:p>
        </w:tc>
        <w:tc>
          <w:tcPr>
            <w:tcW w:w="900" w:type="dxa"/>
            <w:shd w:val="clear" w:color="auto" w:fill="auto"/>
          </w:tcPr>
          <w:p w14:paraId="6D8A5FF6" w14:textId="77777777" w:rsidR="00357182" w:rsidRDefault="00E51C25" w:rsidP="00357182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14:paraId="70904B10" w14:textId="77777777" w:rsidR="00357182" w:rsidRDefault="00E51C25" w:rsidP="00357182">
            <w:pPr>
              <w:pStyle w:val="Ptabletext"/>
            </w:pPr>
            <w:r>
              <w:t>B</w:t>
            </w:r>
          </w:p>
        </w:tc>
        <w:tc>
          <w:tcPr>
            <w:tcW w:w="900" w:type="dxa"/>
            <w:shd w:val="clear" w:color="auto" w:fill="auto"/>
          </w:tcPr>
          <w:p w14:paraId="6A9C97D3" w14:textId="77777777" w:rsidR="00357182" w:rsidRDefault="00E51C25" w:rsidP="00357182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14:paraId="147972F7" w14:textId="77777777" w:rsidR="00357182" w:rsidRDefault="00E51C25" w:rsidP="00357182">
            <w:pPr>
              <w:pStyle w:val="Ptabletext"/>
            </w:pPr>
            <w:r>
              <w:t>A</w:t>
            </w:r>
          </w:p>
        </w:tc>
        <w:tc>
          <w:tcPr>
            <w:tcW w:w="990" w:type="dxa"/>
            <w:shd w:val="clear" w:color="auto" w:fill="auto"/>
          </w:tcPr>
          <w:p w14:paraId="123C2422" w14:textId="77777777" w:rsidR="00357182" w:rsidRDefault="00E51C25" w:rsidP="00357182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14:paraId="2842DAE2" w14:textId="77777777" w:rsidR="00357182" w:rsidRDefault="00E51C25" w:rsidP="00357182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14:paraId="27D3E23A" w14:textId="77777777" w:rsidR="00357182" w:rsidRDefault="00E51C25" w:rsidP="00357182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14:paraId="069A818C" w14:textId="77777777" w:rsidR="00357182" w:rsidRDefault="00E51C25" w:rsidP="00357182">
            <w:pPr>
              <w:pStyle w:val="Ptabletext"/>
            </w:pPr>
            <w:r>
              <w:t>B</w:t>
            </w:r>
          </w:p>
        </w:tc>
        <w:tc>
          <w:tcPr>
            <w:tcW w:w="990" w:type="dxa"/>
            <w:shd w:val="clear" w:color="auto" w:fill="auto"/>
          </w:tcPr>
          <w:p w14:paraId="70688D5B" w14:textId="77777777" w:rsidR="00357182" w:rsidRDefault="00E51C25" w:rsidP="00357182">
            <w:pPr>
              <w:pStyle w:val="Ptabletext"/>
            </w:pPr>
            <w:r>
              <w:t>C</w:t>
            </w:r>
          </w:p>
        </w:tc>
      </w:tr>
    </w:tbl>
    <w:p w14:paraId="0B5F9C86" w14:textId="77777777" w:rsidR="00B13AAE" w:rsidRDefault="00B13AAE" w:rsidP="00B13AAE">
      <w:pPr>
        <w:pStyle w:val="Pquestionheadingmc1stafterhead"/>
      </w:pPr>
    </w:p>
    <w:p w14:paraId="6E0479B3" w14:textId="67640F39" w:rsidR="006D7A87" w:rsidRPr="00B13AAE" w:rsidRDefault="006D7A87" w:rsidP="00B13AAE">
      <w:pPr>
        <w:pStyle w:val="Pquestionheadingmc1stafterhead"/>
      </w:pPr>
      <w:r w:rsidRPr="00B13AAE">
        <w:t>Question 1</w:t>
      </w:r>
      <w:r w:rsidR="006A455E">
        <w:tab/>
        <w:t>[1.4]</w:t>
      </w:r>
    </w:p>
    <w:p w14:paraId="3CBDAAA2" w14:textId="3DD26A32" w:rsidR="00502A7B" w:rsidRPr="00612951" w:rsidRDefault="00E51C25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5347E430" w14:textId="77777777" w:rsidR="00E51C25" w:rsidRPr="00E370AE" w:rsidRDefault="00E51C25" w:rsidP="00C971E9">
      <w:pPr>
        <w:pStyle w:val="Pquestiontextmainstem"/>
      </w:pPr>
      <w:r w:rsidRPr="00E370AE">
        <w:t xml:space="preserve">(-5 × 4) + </w:t>
      </w:r>
      <w:r w:rsidRPr="00E370AE">
        <w:rPr>
          <w:position w:val="-24"/>
        </w:rPr>
        <w:object w:dxaOrig="360" w:dyaOrig="620" w14:anchorId="6D430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1.15pt" o:ole="">
            <v:imagedata r:id="rId8" o:title=""/>
          </v:shape>
          <o:OLEObject Type="Embed" ProgID="Equation.DSMT4" ShapeID="_x0000_i1025" DrawAspect="Content" ObjectID="_1540561499" r:id="rId9"/>
        </w:object>
      </w:r>
    </w:p>
    <w:p w14:paraId="0809EF64" w14:textId="77777777" w:rsidR="00E51C25" w:rsidRPr="00E370AE" w:rsidRDefault="00E51C25" w:rsidP="00C971E9">
      <w:pPr>
        <w:pStyle w:val="Pquestiontextmainstem"/>
      </w:pPr>
      <w:r w:rsidRPr="00E370AE">
        <w:t>= -20 – 5</w:t>
      </w:r>
    </w:p>
    <w:p w14:paraId="00317CAA" w14:textId="77777777" w:rsidR="006D7A87" w:rsidRPr="00A926D4" w:rsidRDefault="00E51C25" w:rsidP="00C971E9">
      <w:pPr>
        <w:pStyle w:val="Pquestiontextmainstem"/>
      </w:pPr>
      <w:r w:rsidRPr="00A926D4">
        <w:t>=-25</w:t>
      </w:r>
    </w:p>
    <w:p w14:paraId="0588351E" w14:textId="512313E1" w:rsidR="006D7A87" w:rsidRPr="00372314" w:rsidRDefault="006D7A87" w:rsidP="00A20E2A">
      <w:pPr>
        <w:pStyle w:val="Pquestionheadingmc"/>
      </w:pPr>
      <w:r w:rsidRPr="00372314">
        <w:t>Question 2</w:t>
      </w:r>
      <w:r w:rsidR="006A455E">
        <w:tab/>
        <w:t>[1.5]</w:t>
      </w:r>
    </w:p>
    <w:p w14:paraId="556A6B95" w14:textId="4C40D3C9" w:rsidR="00502A7B" w:rsidRPr="00612951" w:rsidRDefault="00E51C25" w:rsidP="00612951">
      <w:pPr>
        <w:pStyle w:val="Pquestiontextmcqoptions"/>
      </w:pPr>
      <w:r>
        <w:rPr>
          <w:rStyle w:val="Cquestionpartlabelbold"/>
        </w:rPr>
        <w:t>D</w:t>
      </w:r>
      <w:r w:rsidR="00612951" w:rsidRPr="00272F56">
        <w:tab/>
      </w:r>
    </w:p>
    <w:p w14:paraId="6EAE175E" w14:textId="4586AFCD" w:rsidR="006D7A87" w:rsidRPr="00612951" w:rsidRDefault="00E51C25" w:rsidP="00612951">
      <w:pPr>
        <w:pStyle w:val="Pquestiontextmainstem"/>
      </w:pPr>
      <w:r w:rsidRPr="00A926D4">
        <w:t>-(-7)</w:t>
      </w:r>
      <w:r w:rsidRPr="00A926D4">
        <w:rPr>
          <w:vertAlign w:val="superscript"/>
        </w:rPr>
        <w:t xml:space="preserve">3 </w:t>
      </w:r>
      <w:r w:rsidRPr="00A926D4">
        <w:t>= -(-7 × 7 × 7)</w:t>
      </w:r>
      <w:r w:rsidR="00250F43">
        <w:br/>
        <w:t xml:space="preserve">          </w:t>
      </w:r>
      <w:r w:rsidR="005E535A">
        <w:t xml:space="preserve">= </w:t>
      </w:r>
      <w:r w:rsidRPr="00A926D4">
        <w:t>343</w:t>
      </w:r>
    </w:p>
    <w:p w14:paraId="27C35BD9" w14:textId="2B4710A6" w:rsidR="006D7A87" w:rsidRPr="00B8206E" w:rsidRDefault="006D7A87" w:rsidP="00B8206E">
      <w:pPr>
        <w:pStyle w:val="Pquestionheadingmc"/>
      </w:pPr>
      <w:r w:rsidRPr="00B8206E">
        <w:t>Question 3</w:t>
      </w:r>
      <w:r w:rsidR="00B8206E">
        <w:tab/>
      </w:r>
      <w:r w:rsidR="00B8206E" w:rsidRPr="00B8206E">
        <w:t>[1.4]</w:t>
      </w:r>
    </w:p>
    <w:p w14:paraId="0CA7607D" w14:textId="6E0994C4" w:rsidR="00612951" w:rsidRDefault="00E51C25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1132F43C" w14:textId="02F291C9" w:rsidR="009D71FC" w:rsidRDefault="005E535A" w:rsidP="00A06149">
      <w:pPr>
        <w:pStyle w:val="Pquestiontextmainstem"/>
      </w:pPr>
      <w:r w:rsidRPr="005E535A">
        <w:rPr>
          <w:position w:val="-40"/>
          <w:sz w:val="20"/>
          <w:szCs w:val="20"/>
        </w:rPr>
        <w:object w:dxaOrig="1640" w:dyaOrig="920" w14:anchorId="3F9E8709">
          <v:shape id="_x0000_i1026" type="#_x0000_t75" style="width:81.65pt;height:46.2pt" o:ole="">
            <v:imagedata r:id="rId10" o:title=""/>
          </v:shape>
          <o:OLEObject Type="Embed" ProgID="Equation.DSMT4" ShapeID="_x0000_i1026" DrawAspect="Content" ObjectID="_1540561500" r:id="rId11"/>
        </w:object>
      </w:r>
      <w:r w:rsidR="00E51C25" w:rsidRPr="00A926D4">
        <w:t xml:space="preserve"> </w:t>
      </w:r>
    </w:p>
    <w:p w14:paraId="402CD82A" w14:textId="66E3B6C7" w:rsidR="006D7A87" w:rsidRPr="00372314" w:rsidRDefault="006D7A87" w:rsidP="00A20E2A">
      <w:pPr>
        <w:pStyle w:val="Pquestionheadingmc"/>
      </w:pPr>
      <w:r w:rsidRPr="00372314">
        <w:t>Question 4</w:t>
      </w:r>
      <w:r w:rsidR="00B8206E">
        <w:tab/>
        <w:t>[1.4]</w:t>
      </w:r>
    </w:p>
    <w:p w14:paraId="136D9C47" w14:textId="009D1FBD" w:rsidR="00612951" w:rsidRDefault="00A06149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6F10FB2D" w14:textId="77777777" w:rsidR="00E51C25" w:rsidRPr="00E370AE" w:rsidRDefault="00E51C25" w:rsidP="00C971E9">
      <w:pPr>
        <w:pStyle w:val="Pquestiontextmainstem"/>
      </w:pPr>
      <w:r w:rsidRPr="00E370AE">
        <w:t xml:space="preserve">-14 + 21 </w:t>
      </w:r>
      <w:r w:rsidRPr="00E370AE">
        <w:rPr>
          <w:position w:val="-4"/>
        </w:rPr>
        <w:object w:dxaOrig="180" w:dyaOrig="200" w14:anchorId="3FAF3D82">
          <v:shape id="_x0000_i1027" type="#_x0000_t75" style="width:8.6pt;height:9.65pt" o:ole="">
            <v:imagedata r:id="rId12" o:title=""/>
          </v:shape>
          <o:OLEObject Type="Embed" ProgID="Equation.DSMT4" ShapeID="_x0000_i1027" DrawAspect="Content" ObjectID="_1540561501" r:id="rId13"/>
        </w:object>
      </w:r>
      <w:r w:rsidRPr="00E370AE">
        <w:t xml:space="preserve"> -4 + 35 </w:t>
      </w:r>
    </w:p>
    <w:p w14:paraId="7980CDB4" w14:textId="77777777" w:rsidR="00E51C25" w:rsidRPr="00E370AE" w:rsidRDefault="00E51C25" w:rsidP="00C971E9">
      <w:pPr>
        <w:pStyle w:val="Pquestiontextmainstem"/>
      </w:pPr>
      <w:r w:rsidRPr="00E370AE">
        <w:t xml:space="preserve">= -14 + -84 + 35 </w:t>
      </w:r>
    </w:p>
    <w:p w14:paraId="5D606302" w14:textId="18E0650E" w:rsidR="006D7A87" w:rsidRPr="00A926D4" w:rsidRDefault="00E51C25" w:rsidP="00C971E9">
      <w:pPr>
        <w:pStyle w:val="Pquestiontextmainstem"/>
      </w:pPr>
      <w:r w:rsidRPr="00A926D4">
        <w:t>= -14 – 84 + 35</w:t>
      </w:r>
      <w:r w:rsidR="00250F43">
        <w:br/>
      </w:r>
      <w:r w:rsidRPr="00A926D4">
        <w:t>= -63</w:t>
      </w:r>
    </w:p>
    <w:p w14:paraId="55C31DDD" w14:textId="02A664F9" w:rsidR="006D7A87" w:rsidRPr="00372314" w:rsidRDefault="00E44E38" w:rsidP="00A20E2A">
      <w:pPr>
        <w:pStyle w:val="Pquestionheadingmc"/>
      </w:pPr>
      <w:r>
        <w:t>Question 5</w:t>
      </w:r>
      <w:r w:rsidR="00B8206E">
        <w:tab/>
        <w:t>[1.4]</w:t>
      </w:r>
    </w:p>
    <w:p w14:paraId="395D94D5" w14:textId="26D744F1" w:rsidR="00612951" w:rsidRDefault="00E51C25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56237848" w14:textId="77777777" w:rsidR="006D7A87" w:rsidRPr="00612951" w:rsidRDefault="00E51C25" w:rsidP="00A06149">
      <w:pPr>
        <w:pStyle w:val="Pquestiontextmainstem"/>
      </w:pPr>
      <w:r w:rsidRPr="00E370AE">
        <w:rPr>
          <w:position w:val="-74"/>
          <w:sz w:val="20"/>
          <w:szCs w:val="20"/>
        </w:rPr>
        <w:object w:dxaOrig="1780" w:dyaOrig="1600" w14:anchorId="40D78AE1">
          <v:shape id="_x0000_i1028" type="#_x0000_t75" style="width:89.2pt;height:80.6pt" o:ole="">
            <v:imagedata r:id="rId14" o:title=""/>
          </v:shape>
          <o:OLEObject Type="Embed" ProgID="Equation.DSMT4" ShapeID="_x0000_i1028" DrawAspect="Content" ObjectID="_1540561502" r:id="rId15"/>
        </w:object>
      </w:r>
    </w:p>
    <w:p w14:paraId="29CA583F" w14:textId="6EAB5B80" w:rsidR="006D7A87" w:rsidRPr="00372314" w:rsidRDefault="00357182" w:rsidP="00A20E2A">
      <w:pPr>
        <w:pStyle w:val="Pquestionheadingmc"/>
      </w:pPr>
      <w:r>
        <w:t>Question 6</w:t>
      </w:r>
      <w:r w:rsidR="00B8206E">
        <w:tab/>
        <w:t>[1.4]</w:t>
      </w:r>
    </w:p>
    <w:p w14:paraId="52A8268D" w14:textId="2B7C9CA2" w:rsidR="00612951" w:rsidRDefault="00502A7B" w:rsidP="00612951">
      <w:pPr>
        <w:pStyle w:val="Pquestiontextmcqoptions"/>
      </w:pPr>
      <w:r w:rsidRPr="00612951">
        <w:rPr>
          <w:rStyle w:val="Cquestionpartlabelbold"/>
        </w:rPr>
        <w:t>C</w:t>
      </w:r>
      <w:r w:rsidR="00612951">
        <w:tab/>
      </w:r>
    </w:p>
    <w:p w14:paraId="17DBDBDF" w14:textId="77777777" w:rsidR="00E51C25" w:rsidRPr="00E370AE" w:rsidRDefault="00E51C25" w:rsidP="00C971E9">
      <w:pPr>
        <w:pStyle w:val="Pquestiontextmainstem"/>
      </w:pPr>
      <w:r w:rsidRPr="00E370AE">
        <w:t>-5</w:t>
      </w:r>
      <w:r w:rsidRPr="00A926D4">
        <w:rPr>
          <w:vertAlign w:val="superscript"/>
        </w:rPr>
        <w:t>2</w:t>
      </w:r>
      <w:r w:rsidRPr="00E370AE">
        <w:t xml:space="preserve"> +3</w:t>
      </w:r>
      <w:r w:rsidRPr="00A926D4">
        <w:rPr>
          <w:vertAlign w:val="superscript"/>
        </w:rPr>
        <w:t>2</w:t>
      </w:r>
      <w:r w:rsidRPr="00E370AE">
        <w:t xml:space="preserve"> × (-4 – 8) </w:t>
      </w:r>
    </w:p>
    <w:p w14:paraId="688EBC05" w14:textId="77777777" w:rsidR="00E51C25" w:rsidRPr="00C971E9" w:rsidRDefault="00E51C25" w:rsidP="00C971E9">
      <w:pPr>
        <w:pStyle w:val="Pquestiontextmainstem"/>
      </w:pPr>
      <w:r w:rsidRPr="00C971E9">
        <w:t>= -25 + 9 × -12</w:t>
      </w:r>
    </w:p>
    <w:p w14:paraId="46D00CFE" w14:textId="77777777" w:rsidR="006D7A87" w:rsidRPr="00A926D4" w:rsidRDefault="00E51C25" w:rsidP="00C971E9">
      <w:pPr>
        <w:pStyle w:val="Pquestiontextmainstem"/>
      </w:pPr>
      <w:r w:rsidRPr="00A926D4">
        <w:t>= -25 – 108 = -133</w:t>
      </w:r>
    </w:p>
    <w:p w14:paraId="368F4BCF" w14:textId="7338E821" w:rsidR="006D7A87" w:rsidRPr="00372314" w:rsidRDefault="00357182" w:rsidP="00A20E2A">
      <w:pPr>
        <w:pStyle w:val="Pquestionheadingmc"/>
      </w:pPr>
      <w:r>
        <w:lastRenderedPageBreak/>
        <w:t>Question 7</w:t>
      </w:r>
      <w:r w:rsidR="00B8206E">
        <w:tab/>
        <w:t>[1.5]</w:t>
      </w:r>
    </w:p>
    <w:p w14:paraId="325C0E61" w14:textId="6691B1FA" w:rsidR="00612951" w:rsidRDefault="00E51C25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10A07256" w14:textId="77777777" w:rsidR="00E51C25" w:rsidRPr="00E370AE" w:rsidRDefault="00E51C25" w:rsidP="00A926D4">
      <w:pPr>
        <w:pStyle w:val="Pquestiontextmainstem"/>
      </w:pPr>
      <w:r w:rsidRPr="00E370AE">
        <w:t>(2</w:t>
      </w:r>
      <w:r w:rsidRPr="00A926D4">
        <w:rPr>
          <w:vertAlign w:val="superscript"/>
        </w:rPr>
        <w:t xml:space="preserve">6 </w:t>
      </w:r>
      <w:r w:rsidRPr="00E370AE">
        <w:rPr>
          <w:position w:val="-4"/>
        </w:rPr>
        <w:object w:dxaOrig="180" w:dyaOrig="200" w14:anchorId="27F7ADBC">
          <v:shape id="_x0000_i1029" type="#_x0000_t75" style="width:8.6pt;height:9.65pt" o:ole="">
            <v:imagedata r:id="rId12" o:title=""/>
          </v:shape>
          <o:OLEObject Type="Embed" ProgID="Equation.DSMT4" ShapeID="_x0000_i1029" DrawAspect="Content" ObjectID="_1540561503" r:id="rId16"/>
        </w:object>
      </w:r>
      <w:r w:rsidRPr="00A926D4">
        <w:rPr>
          <w:vertAlign w:val="superscript"/>
        </w:rPr>
        <w:t xml:space="preserve"> </w:t>
      </w:r>
      <w:r w:rsidRPr="00E370AE">
        <w:t>-2</w:t>
      </w:r>
      <w:r w:rsidRPr="00A926D4">
        <w:rPr>
          <w:vertAlign w:val="superscript"/>
        </w:rPr>
        <w:t>2</w:t>
      </w:r>
      <w:r w:rsidRPr="00E370AE">
        <w:t>) ÷ -2</w:t>
      </w:r>
      <w:r w:rsidRPr="00A926D4">
        <w:rPr>
          <w:vertAlign w:val="superscript"/>
        </w:rPr>
        <w:t>4</w:t>
      </w:r>
    </w:p>
    <w:p w14:paraId="764F1193" w14:textId="6661A3F0" w:rsidR="00E51C25" w:rsidRPr="00E370AE" w:rsidRDefault="00E51C25" w:rsidP="00A926D4">
      <w:pPr>
        <w:pStyle w:val="Pquestiontextmainstem"/>
      </w:pPr>
      <w:r w:rsidRPr="00E370AE">
        <w:t>= -2</w:t>
      </w:r>
      <w:r w:rsidR="005E535A">
        <w:rPr>
          <w:vertAlign w:val="superscript"/>
        </w:rPr>
        <w:t>(6</w:t>
      </w:r>
      <w:r w:rsidRPr="00A926D4">
        <w:rPr>
          <w:vertAlign w:val="superscript"/>
        </w:rPr>
        <w:t xml:space="preserve"> + 2</w:t>
      </w:r>
      <w:r w:rsidR="005E535A">
        <w:rPr>
          <w:vertAlign w:val="superscript"/>
        </w:rPr>
        <w:t>)</w:t>
      </w:r>
      <w:r w:rsidRPr="00A926D4">
        <w:rPr>
          <w:vertAlign w:val="superscript"/>
        </w:rPr>
        <w:t xml:space="preserve"> </w:t>
      </w:r>
      <w:r w:rsidRPr="00E370AE">
        <w:t xml:space="preserve"> ÷ -2</w:t>
      </w:r>
      <w:r w:rsidRPr="00A926D4">
        <w:rPr>
          <w:vertAlign w:val="superscript"/>
        </w:rPr>
        <w:t>4</w:t>
      </w:r>
    </w:p>
    <w:p w14:paraId="5262276B" w14:textId="77777777" w:rsidR="00E51C25" w:rsidRPr="00E370AE" w:rsidRDefault="00E51C25" w:rsidP="00A926D4">
      <w:pPr>
        <w:pStyle w:val="Pquestiontextmainstem"/>
      </w:pPr>
      <w:r w:rsidRPr="00E370AE">
        <w:t>= -2</w:t>
      </w:r>
      <w:r w:rsidRPr="00A926D4">
        <w:rPr>
          <w:vertAlign w:val="superscript"/>
        </w:rPr>
        <w:t xml:space="preserve">8 </w:t>
      </w:r>
      <w:r w:rsidRPr="00E370AE">
        <w:t xml:space="preserve"> ÷  -2</w:t>
      </w:r>
      <w:r w:rsidRPr="00A926D4">
        <w:rPr>
          <w:vertAlign w:val="superscript"/>
        </w:rPr>
        <w:t>4</w:t>
      </w:r>
    </w:p>
    <w:p w14:paraId="1A8F06D2" w14:textId="39048577" w:rsidR="00E51C25" w:rsidRPr="00E370AE" w:rsidRDefault="00E51C25" w:rsidP="00A926D4">
      <w:pPr>
        <w:pStyle w:val="Pquestiontextmainstem"/>
      </w:pPr>
      <w:r w:rsidRPr="00E370AE">
        <w:t>= 2</w:t>
      </w:r>
      <w:r w:rsidR="009D71FC">
        <w:rPr>
          <w:vertAlign w:val="superscript"/>
        </w:rPr>
        <w:t>(8</w:t>
      </w:r>
      <w:r w:rsidRPr="00A926D4">
        <w:rPr>
          <w:vertAlign w:val="superscript"/>
        </w:rPr>
        <w:t xml:space="preserve"> - 4</w:t>
      </w:r>
      <w:r w:rsidR="009D71FC">
        <w:rPr>
          <w:vertAlign w:val="superscript"/>
        </w:rPr>
        <w:t>)</w:t>
      </w:r>
    </w:p>
    <w:p w14:paraId="62157B08" w14:textId="77777777" w:rsidR="00250F43" w:rsidRDefault="00E51C25" w:rsidP="00A926D4">
      <w:pPr>
        <w:pStyle w:val="Pquestiontextmainstem"/>
      </w:pPr>
      <w:r w:rsidRPr="00A926D4">
        <w:t>= 2</w:t>
      </w:r>
      <w:r w:rsidRPr="00E370AE">
        <w:rPr>
          <w:vertAlign w:val="superscript"/>
        </w:rPr>
        <w:t>4</w:t>
      </w:r>
    </w:p>
    <w:p w14:paraId="7C055CAF" w14:textId="6D1DD49E" w:rsidR="00A06149" w:rsidRDefault="00E51C25" w:rsidP="00A926D4">
      <w:pPr>
        <w:pStyle w:val="Pquestiontextmainstem"/>
      </w:pPr>
      <w:r w:rsidRPr="00E370AE">
        <w:t>= 16</w:t>
      </w:r>
      <w:r w:rsidR="00A06149" w:rsidRPr="00A06149">
        <w:rPr>
          <w:vertAlign w:val="superscript"/>
        </w:rPr>
        <w:t xml:space="preserve"> </w:t>
      </w:r>
    </w:p>
    <w:p w14:paraId="74C1A0D4" w14:textId="4E29087E" w:rsidR="006D7A87" w:rsidRPr="00372314" w:rsidRDefault="00357182" w:rsidP="00A20E2A">
      <w:pPr>
        <w:pStyle w:val="Pquestionheadingmc"/>
      </w:pPr>
      <w:r>
        <w:t>Question 8</w:t>
      </w:r>
      <w:r w:rsidR="00B8206E">
        <w:tab/>
        <w:t>[1.6]</w:t>
      </w:r>
    </w:p>
    <w:p w14:paraId="4343DD93" w14:textId="7E65B213" w:rsidR="00502A7B" w:rsidRPr="00612951" w:rsidRDefault="00E51C25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1D983449" w14:textId="77777777" w:rsidR="006D7A87" w:rsidRPr="00612951" w:rsidRDefault="00E51C25" w:rsidP="00A06149">
      <w:pPr>
        <w:pStyle w:val="Pquestiontextmainstem"/>
      </w:pPr>
      <w:r w:rsidRPr="00E370AE">
        <w:rPr>
          <w:position w:val="-92"/>
          <w:sz w:val="20"/>
          <w:szCs w:val="20"/>
        </w:rPr>
        <w:object w:dxaOrig="2040" w:dyaOrig="2079" w14:anchorId="63D0D086">
          <v:shape id="_x0000_i1030" type="#_x0000_t75" style="width:102.1pt;height:104.25pt" o:ole="">
            <v:imagedata r:id="rId17" o:title=""/>
          </v:shape>
          <o:OLEObject Type="Embed" ProgID="Equation.DSMT4" ShapeID="_x0000_i1030" DrawAspect="Content" ObjectID="_1540561504" r:id="rId18"/>
        </w:object>
      </w:r>
    </w:p>
    <w:p w14:paraId="731A8CDD" w14:textId="05947487" w:rsidR="006D7A87" w:rsidRPr="00372314" w:rsidRDefault="00357182" w:rsidP="00A20E2A">
      <w:pPr>
        <w:pStyle w:val="Pquestionheadingmc"/>
      </w:pPr>
      <w:r>
        <w:t>Question 9</w:t>
      </w:r>
      <w:r w:rsidR="00B8206E">
        <w:tab/>
        <w:t>[1.4]</w:t>
      </w:r>
    </w:p>
    <w:p w14:paraId="5C9AEAE7" w14:textId="1E6D7ACA" w:rsidR="00502A7B" w:rsidRPr="00612951" w:rsidRDefault="00E51C25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3E327A0F" w14:textId="77777777" w:rsidR="00E51C25" w:rsidRPr="00A926D4" w:rsidRDefault="00E51C25" w:rsidP="00A926D4">
      <w:pPr>
        <w:pStyle w:val="Pquestiontextmainstem"/>
        <w:rPr>
          <w:vertAlign w:val="superscript"/>
        </w:rPr>
      </w:pPr>
      <w:r w:rsidRPr="00A926D4">
        <w:t xml:space="preserve">(2 </w:t>
      </w:r>
      <w:r w:rsidRPr="00E370AE">
        <w:rPr>
          <w:position w:val="-4"/>
        </w:rPr>
        <w:object w:dxaOrig="180" w:dyaOrig="200" w14:anchorId="5CDC8C9B">
          <v:shape id="_x0000_i1031" type="#_x0000_t75" style="width:8.6pt;height:9.65pt" o:ole="">
            <v:imagedata r:id="rId12" o:title=""/>
          </v:shape>
          <o:OLEObject Type="Embed" ProgID="Equation.DSMT4" ShapeID="_x0000_i1031" DrawAspect="Content" ObjectID="_1540561505" r:id="rId19"/>
        </w:object>
      </w:r>
      <w:r w:rsidRPr="00E370AE">
        <w:t xml:space="preserve"> </w:t>
      </w:r>
      <w:r w:rsidRPr="00A926D4">
        <w:t>3)</w:t>
      </w:r>
      <w:r w:rsidRPr="00A926D4">
        <w:rPr>
          <w:vertAlign w:val="superscript"/>
        </w:rPr>
        <w:t>2</w:t>
      </w:r>
      <w:r w:rsidRPr="00E370AE">
        <w:t xml:space="preserve"> ÷ </w:t>
      </w:r>
      <w:r w:rsidRPr="00A926D4">
        <w:t xml:space="preserve">(3 </w:t>
      </w:r>
      <w:r w:rsidRPr="00E370AE">
        <w:rPr>
          <w:position w:val="-4"/>
        </w:rPr>
        <w:object w:dxaOrig="180" w:dyaOrig="200" w14:anchorId="140AEDAE">
          <v:shape id="_x0000_i1032" type="#_x0000_t75" style="width:8.6pt;height:9.65pt" o:ole="">
            <v:imagedata r:id="rId12" o:title=""/>
          </v:shape>
          <o:OLEObject Type="Embed" ProgID="Equation.DSMT4" ShapeID="_x0000_i1032" DrawAspect="Content" ObjectID="_1540561506" r:id="rId20"/>
        </w:object>
      </w:r>
      <w:r w:rsidRPr="00E370AE">
        <w:t xml:space="preserve"> </w:t>
      </w:r>
      <w:r w:rsidRPr="00A926D4">
        <w:t>4)</w:t>
      </w:r>
      <w:r w:rsidRPr="00A926D4">
        <w:rPr>
          <w:vertAlign w:val="superscript"/>
        </w:rPr>
        <w:t xml:space="preserve">2 </w:t>
      </w:r>
    </w:p>
    <w:p w14:paraId="2C72B520" w14:textId="77777777" w:rsidR="00250F43" w:rsidRDefault="00E51C25" w:rsidP="00E51C25">
      <w:pPr>
        <w:pStyle w:val="Pquestiontextmainstem"/>
      </w:pPr>
      <w:r w:rsidRPr="00A926D4">
        <w:t>= 6</w:t>
      </w:r>
      <w:r w:rsidRPr="00A926D4">
        <w:rPr>
          <w:vertAlign w:val="superscript"/>
        </w:rPr>
        <w:t xml:space="preserve">2 </w:t>
      </w:r>
      <w:r w:rsidRPr="00A926D4">
        <w:t>÷ 12</w:t>
      </w:r>
      <w:r w:rsidRPr="00A926D4">
        <w:rPr>
          <w:vertAlign w:val="superscript"/>
        </w:rPr>
        <w:t>2</w:t>
      </w:r>
      <w:r w:rsidRPr="00A926D4">
        <w:t xml:space="preserve"> </w:t>
      </w:r>
    </w:p>
    <w:p w14:paraId="318158A2" w14:textId="479B4CB0" w:rsidR="006D7A87" w:rsidRPr="00612951" w:rsidRDefault="00E51C25" w:rsidP="00E51C25">
      <w:pPr>
        <w:pStyle w:val="Pquestiontextmainstem"/>
      </w:pPr>
      <w:r w:rsidRPr="00A926D4">
        <w:t xml:space="preserve">= 36 ÷ 144 = </w:t>
      </w:r>
      <w:r w:rsidRPr="00E370AE">
        <w:rPr>
          <w:position w:val="-12"/>
          <w:sz w:val="20"/>
          <w:szCs w:val="20"/>
        </w:rPr>
        <w:object w:dxaOrig="180" w:dyaOrig="360" w14:anchorId="024CD7C0">
          <v:shape id="_x0000_i1033" type="#_x0000_t75" style="width:8.6pt;height:18.25pt" o:ole="">
            <v:imagedata r:id="rId21" o:title=""/>
          </v:shape>
          <o:OLEObject Type="Embed" ProgID="Equation.DSMT4" ShapeID="_x0000_i1033" DrawAspect="Content" ObjectID="_1540561507" r:id="rId22"/>
        </w:object>
      </w:r>
    </w:p>
    <w:p w14:paraId="4A3207C2" w14:textId="4D9D0308" w:rsidR="00B2036D" w:rsidRPr="00372314" w:rsidRDefault="00357182" w:rsidP="00A20E2A">
      <w:pPr>
        <w:pStyle w:val="Pquestionheadingmc"/>
      </w:pPr>
      <w:r>
        <w:t>Question 10</w:t>
      </w:r>
      <w:r w:rsidR="00B8206E">
        <w:tab/>
        <w:t>[1.1]</w:t>
      </w:r>
    </w:p>
    <w:p w14:paraId="7C606D32" w14:textId="690C62D5" w:rsidR="00502A7B" w:rsidRPr="00612951" w:rsidRDefault="00E51C25" w:rsidP="00612951">
      <w:pPr>
        <w:pStyle w:val="Pquestiontextmcqoptions"/>
      </w:pPr>
      <w:r>
        <w:rPr>
          <w:rStyle w:val="Cquestionpartlabelbold"/>
        </w:rPr>
        <w:t>C</w:t>
      </w:r>
      <w:r w:rsidR="00612951" w:rsidRPr="00272F56">
        <w:tab/>
      </w:r>
    </w:p>
    <w:p w14:paraId="1A4A218F" w14:textId="400D2C70" w:rsidR="00B2036D" w:rsidRPr="00A926D4" w:rsidRDefault="009D71FC" w:rsidP="00A926D4">
      <w:pPr>
        <w:pStyle w:val="Pquestiontextmainstem"/>
      </w:pPr>
      <w:r>
        <w:t>22 + 13 –</w:t>
      </w:r>
      <w:r w:rsidR="00E51C25" w:rsidRPr="00A926D4">
        <w:t xml:space="preserve"> 17 = </w:t>
      </w:r>
      <w:r w:rsidR="00C971E9">
        <w:t>18</w:t>
      </w:r>
    </w:p>
    <w:p w14:paraId="28F6314F" w14:textId="77777777" w:rsidR="00502A7B" w:rsidRDefault="00502A7B" w:rsidP="00502A7B">
      <w:pPr>
        <w:pStyle w:val="Psectionresults"/>
      </w:pPr>
      <w:r>
        <w:t>Multiple-choice total marks:  10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152C25E8" w14:textId="77777777" w:rsidR="00071218" w:rsidRDefault="00071218" w:rsidP="00071218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59B6EED3" w14:textId="79A49693" w:rsidR="006D7A87" w:rsidRPr="00372314" w:rsidRDefault="00C971E9" w:rsidP="00C971E9">
      <w:pPr>
        <w:pStyle w:val="Pquestiontextpartsa"/>
        <w:rPr>
          <w:lang w:val="fr-FR"/>
        </w:rPr>
      </w:pPr>
      <w:r w:rsidRPr="00C971E9">
        <w:rPr>
          <w:rStyle w:val="Cquestionpartlabelbold"/>
        </w:rPr>
        <w:t>(a)</w:t>
      </w:r>
      <w:r>
        <w:rPr>
          <w:rStyle w:val="Cquestionpartlabelbold"/>
        </w:rPr>
        <w:tab/>
      </w:r>
      <w:r w:rsidR="00A926D4">
        <w:rPr>
          <w:lang w:val="fr-FR"/>
        </w:rPr>
        <w:t>+</w:t>
      </w:r>
      <w:r w:rsidR="00A06149">
        <w:rPr>
          <w:lang w:val="fr-FR"/>
        </w:rPr>
        <w:t>4</w:t>
      </w:r>
      <w:r w:rsidR="00A926D4">
        <w:rPr>
          <w:lang w:val="fr-FR"/>
        </w:rPr>
        <w:t>0</w:t>
      </w:r>
      <w:r w:rsidR="002F584E">
        <w:rPr>
          <w:lang w:val="fr-FR"/>
        </w:rPr>
        <w:tab/>
      </w:r>
      <w:r w:rsidRPr="00C971E9">
        <w:rPr>
          <w:rStyle w:val="Cquestionpartlabelbold"/>
        </w:rPr>
        <w:t>(b)</w:t>
      </w:r>
      <w:r w:rsidR="00FB3016">
        <w:rPr>
          <w:rStyle w:val="Cquestionpartlabelbold"/>
        </w:rPr>
        <w:t xml:space="preserve">  </w:t>
      </w:r>
      <w:r w:rsidR="00A926D4">
        <w:rPr>
          <w:lang w:val="fr-FR"/>
        </w:rPr>
        <w:t>-50</w:t>
      </w:r>
    </w:p>
    <w:p w14:paraId="59F501AC" w14:textId="77777777" w:rsidR="00071218" w:rsidRDefault="00071218" w:rsidP="00071218">
      <w:pPr>
        <w:pStyle w:val="Pquestionheadingsx"/>
      </w:pPr>
      <w:r>
        <w:t>Question 12</w:t>
      </w:r>
      <w:r>
        <w:tab/>
      </w:r>
      <w:r w:rsidR="009835A4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 w:rsidR="00C148A6">
        <w:rPr>
          <w:rStyle w:val="Cmarkslabel"/>
        </w:rPr>
        <w:t>s</w:t>
      </w:r>
      <w:r>
        <w:tab/>
        <w:t>[1.1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00"/>
        <w:gridCol w:w="6146"/>
      </w:tblGrid>
      <w:tr w:rsidR="001C798C" w14:paraId="31E2B511" w14:textId="77777777" w:rsidTr="00B51F5C">
        <w:tc>
          <w:tcPr>
            <w:tcW w:w="3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2FE8D51" w14:textId="517719E8" w:rsidR="009D71FC" w:rsidRPr="00B51F5C" w:rsidRDefault="009D71FC" w:rsidP="00B51F5C">
            <w:pPr>
              <w:pStyle w:val="Pquestiontextpartsa"/>
              <w:rPr>
                <w:rStyle w:val="Cquestionpartlabelbold"/>
                <w:b w:val="0"/>
              </w:rPr>
            </w:pPr>
            <w:r w:rsidRPr="00C971E9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2F584E">
              <w:t>-</w:t>
            </w:r>
            <w:r w:rsidRPr="00E370AE">
              <w:t>30 + (-16) + (-19)</w:t>
            </w:r>
            <w:r>
              <w:br/>
            </w:r>
            <w:r w:rsidRPr="00E370AE">
              <w:t>= -30 – 16 – 19 = -65</w:t>
            </w:r>
          </w:p>
        </w:tc>
        <w:tc>
          <w:tcPr>
            <w:tcW w:w="6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A802A47" w14:textId="6129C6D3" w:rsidR="009D71FC" w:rsidRPr="00B51F5C" w:rsidRDefault="009D71FC" w:rsidP="00B51F5C">
            <w:pPr>
              <w:pStyle w:val="Pquestiontextpartsa"/>
              <w:rPr>
                <w:rStyle w:val="Cquestionpartlabelbold"/>
                <w:b w:val="0"/>
              </w:rPr>
            </w:pPr>
            <w:r w:rsidRPr="00C971E9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E370AE">
              <w:t>-21 – (-12) + (-11)</w:t>
            </w:r>
            <w:r>
              <w:br/>
            </w:r>
            <w:r w:rsidRPr="00E370AE">
              <w:t>= -21 +12 – 11 = -20</w:t>
            </w:r>
          </w:p>
        </w:tc>
      </w:tr>
    </w:tbl>
    <w:p w14:paraId="5ABADA17" w14:textId="77777777" w:rsidR="00071218" w:rsidRDefault="00071218" w:rsidP="00071218">
      <w:pPr>
        <w:pStyle w:val="Pquestionheadingsx"/>
      </w:pPr>
      <w:r>
        <w:t>Question 13</w:t>
      </w:r>
      <w:r>
        <w:tab/>
      </w:r>
      <w:r w:rsidR="00C148A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3302F4EA" w14:textId="57037EFB" w:rsidR="00A926D4" w:rsidRPr="00372314" w:rsidRDefault="00C971E9" w:rsidP="00C971E9">
      <w:pPr>
        <w:pStyle w:val="Pquestiontextpartsa"/>
      </w:pPr>
      <w:r w:rsidRPr="00C971E9">
        <w:rPr>
          <w:rStyle w:val="Cquestionpartlabelbold"/>
        </w:rPr>
        <w:t>(a)</w:t>
      </w:r>
      <w:r>
        <w:rPr>
          <w:rStyle w:val="Cquestionpartlabelbold"/>
        </w:rPr>
        <w:tab/>
      </w:r>
      <w:r w:rsidR="00A926D4">
        <w:t>Satur</w:t>
      </w:r>
      <w:r w:rsidR="00A926D4" w:rsidRPr="00372314">
        <w:t>day -</w:t>
      </w:r>
      <w:r w:rsidR="00A926D4">
        <w:t>38</w:t>
      </w:r>
      <w:r w:rsidR="00250F43">
        <w:t> °C</w:t>
      </w:r>
      <w:r w:rsidR="00D30502">
        <w:tab/>
      </w:r>
      <w:r w:rsidR="00D30502">
        <w:tab/>
      </w:r>
      <w:r w:rsidRPr="00C971E9">
        <w:rPr>
          <w:rStyle w:val="Cquestionpartlabelbold"/>
        </w:rPr>
        <w:t>(b)</w:t>
      </w:r>
      <w:r w:rsidR="00FB3016">
        <w:rPr>
          <w:rStyle w:val="Cquestionpartlabelbold"/>
        </w:rPr>
        <w:t xml:space="preserve">  </w:t>
      </w:r>
      <w:r w:rsidR="00A926D4">
        <w:t>Tues</w:t>
      </w:r>
      <w:r w:rsidR="00A926D4" w:rsidRPr="00372314">
        <w:t xml:space="preserve">day </w:t>
      </w:r>
      <w:r w:rsidR="00A926D4">
        <w:t>12</w:t>
      </w:r>
      <w:r w:rsidR="00250F43">
        <w:t> °C</w:t>
      </w:r>
    </w:p>
    <w:p w14:paraId="137A8A34" w14:textId="39601E74" w:rsidR="00A926D4" w:rsidRPr="00372314" w:rsidRDefault="00C971E9" w:rsidP="00C971E9">
      <w:pPr>
        <w:pStyle w:val="Pquestiontextpartsa"/>
      </w:pPr>
      <w:r w:rsidRPr="00C971E9">
        <w:rPr>
          <w:rStyle w:val="Cquestionpartlabelbold"/>
        </w:rPr>
        <w:t>(c)</w:t>
      </w:r>
      <w:r>
        <w:rPr>
          <w:rStyle w:val="Cquestionpartlabelbold"/>
        </w:rPr>
        <w:tab/>
      </w:r>
      <w:r w:rsidR="00A926D4" w:rsidRPr="00372314">
        <w:t xml:space="preserve">From </w:t>
      </w:r>
      <w:r w:rsidR="00A926D4">
        <w:t>Fri</w:t>
      </w:r>
      <w:r w:rsidR="00A926D4" w:rsidRPr="00372314">
        <w:t xml:space="preserve">day to </w:t>
      </w:r>
      <w:r w:rsidR="00A926D4">
        <w:t>Saturday, a drop of 59</w:t>
      </w:r>
      <w:r w:rsidR="00250F43">
        <w:t> °C</w:t>
      </w:r>
    </w:p>
    <w:p w14:paraId="5F14B485" w14:textId="77777777" w:rsidR="00071218" w:rsidRDefault="00071218" w:rsidP="00071218">
      <w:pPr>
        <w:pStyle w:val="Pquestionheadingsx"/>
      </w:pPr>
      <w:r>
        <w:lastRenderedPageBreak/>
        <w:t>Question 14</w:t>
      </w:r>
      <w:r>
        <w:tab/>
      </w:r>
      <w:r w:rsidR="00C148A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</w:t>
      </w:r>
      <w:r w:rsidR="00C148A6">
        <w:t>2</w:t>
      </w:r>
      <w:r>
        <w:t>]</w:t>
      </w:r>
    </w:p>
    <w:p w14:paraId="138B2145" w14:textId="13648F50" w:rsidR="00A926D4" w:rsidRDefault="00C971E9" w:rsidP="00C971E9">
      <w:pPr>
        <w:pStyle w:val="Pquestiontextpartsa"/>
      </w:pPr>
      <w:r w:rsidRPr="00C971E9">
        <w:rPr>
          <w:rStyle w:val="Cquestionpartlabelbold"/>
        </w:rPr>
        <w:t>(a)</w:t>
      </w:r>
      <w:r>
        <w:rPr>
          <w:rStyle w:val="Cquestionpartlabelbold"/>
        </w:rPr>
        <w:tab/>
      </w:r>
      <w:r w:rsidR="00A926D4" w:rsidRPr="00E370AE">
        <w:t xml:space="preserve">51 </w:t>
      </w:r>
      <w:r w:rsidR="00A926D4" w:rsidRPr="00E370AE">
        <w:sym w:font="Symbol" w:char="F0B4"/>
      </w:r>
      <w:r w:rsidR="00A926D4" w:rsidRPr="00E370AE">
        <w:t xml:space="preserve"> -13 = -663</w:t>
      </w:r>
      <w:r w:rsidR="009D71FC">
        <w:tab/>
      </w:r>
      <w:r w:rsidR="009D71FC">
        <w:tab/>
      </w:r>
      <w:r w:rsidRPr="00C971E9">
        <w:rPr>
          <w:rStyle w:val="Cquestionpartlabelbold"/>
        </w:rPr>
        <w:t>(b)</w:t>
      </w:r>
      <w:r w:rsidR="00FB3016">
        <w:rPr>
          <w:rStyle w:val="Cquestionpartlabelbold"/>
        </w:rPr>
        <w:t xml:space="preserve">  </w:t>
      </w:r>
      <w:r w:rsidR="00A926D4" w:rsidRPr="00E370AE">
        <w:t xml:space="preserve">-32 </w:t>
      </w:r>
      <w:r w:rsidR="00A926D4" w:rsidRPr="00E370AE">
        <w:sym w:font="Symbol" w:char="F0B4"/>
      </w:r>
      <w:r w:rsidR="00A926D4" w:rsidRPr="00E370AE">
        <w:t xml:space="preserve"> -21 = 672</w:t>
      </w:r>
    </w:p>
    <w:p w14:paraId="5B8813FB" w14:textId="77777777" w:rsidR="00071218" w:rsidRDefault="00071218" w:rsidP="00071218">
      <w:pPr>
        <w:pStyle w:val="Pquestionheadingsx"/>
      </w:pPr>
      <w:r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3C542E94" w14:textId="77777777" w:rsidR="009D71FC" w:rsidRDefault="009D71FC" w:rsidP="00C971E9">
      <w:pPr>
        <w:pStyle w:val="Pquestiontextpartsa"/>
        <w:rPr>
          <w:rStyle w:val="Cquestionpartlabelbold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4039"/>
      </w:tblGrid>
      <w:tr w:rsidR="009D71FC" w14:paraId="2FB4B47E" w14:textId="77777777" w:rsidTr="00FB3016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1492813" w14:textId="6404BCB8" w:rsidR="009D71FC" w:rsidRDefault="009D71FC" w:rsidP="009D71FC">
            <w:pPr>
              <w:pStyle w:val="Pquestiontextpartsa"/>
              <w:rPr>
                <w:rStyle w:val="Cquestionpartlabelbold"/>
              </w:rPr>
            </w:pPr>
            <w:r w:rsidRPr="00C971E9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E370AE">
              <w:t>(-11)</w:t>
            </w:r>
            <w:r w:rsidRPr="001C798C">
              <w:rPr>
                <w:vertAlign w:val="superscript"/>
              </w:rPr>
              <w:t xml:space="preserve">2 </w:t>
            </w:r>
            <w:r w:rsidRPr="00E370AE">
              <w:t>– (31)</w:t>
            </w:r>
            <w:r w:rsidRPr="001C798C">
              <w:rPr>
                <w:vertAlign w:val="superscript"/>
              </w:rPr>
              <w:t xml:space="preserve">2 </w:t>
            </w:r>
            <w:r w:rsidRPr="002F584E">
              <w:t xml:space="preserve"> </w:t>
            </w:r>
            <w:r>
              <w:br/>
            </w:r>
            <w:r w:rsidRPr="00E370AE">
              <w:t>= 121 – 961  = -840</w:t>
            </w:r>
          </w:p>
        </w:tc>
        <w:tc>
          <w:tcPr>
            <w:tcW w:w="4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E93198D" w14:textId="13DAA3FE" w:rsidR="009D71FC" w:rsidRDefault="009D71FC" w:rsidP="001C798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C971E9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E370AE">
              <w:t>(-11)</w:t>
            </w:r>
            <w:r w:rsidRPr="001C798C">
              <w:rPr>
                <w:vertAlign w:val="superscript"/>
              </w:rPr>
              <w:t>2</w:t>
            </w:r>
            <w:r w:rsidRPr="00E370AE">
              <w:t xml:space="preserve"> –  (18)</w:t>
            </w:r>
            <w:r w:rsidRPr="001C798C">
              <w:rPr>
                <w:vertAlign w:val="superscript"/>
              </w:rPr>
              <w:t>2</w:t>
            </w:r>
            <w:r w:rsidRPr="00E370AE">
              <w:t xml:space="preserve"> + (-31)</w:t>
            </w:r>
            <w:r w:rsidRPr="001C798C">
              <w:rPr>
                <w:vertAlign w:val="superscript"/>
              </w:rPr>
              <w:t>2</w:t>
            </w:r>
            <w:r w:rsidRPr="001C798C">
              <w:rPr>
                <w:vertAlign w:val="superscript"/>
              </w:rPr>
              <w:br/>
            </w:r>
            <w:r w:rsidR="00FB3016">
              <w:tab/>
            </w:r>
            <w:r w:rsidRPr="00E370AE">
              <w:t>= 121 – 324 + 961 = 758</w:t>
            </w:r>
          </w:p>
        </w:tc>
      </w:tr>
    </w:tbl>
    <w:p w14:paraId="5DA426E6" w14:textId="77777777" w:rsidR="00A926D4" w:rsidRDefault="00A926D4" w:rsidP="00A926D4">
      <w:pPr>
        <w:pStyle w:val="Pquestionheadingsx"/>
      </w:pPr>
      <w:r>
        <w:t>Question 16</w:t>
      </w:r>
      <w:r>
        <w:tab/>
      </w:r>
      <w:r w:rsidR="00C148A6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7D75223D" w14:textId="77777777" w:rsidR="006D7A87" w:rsidRPr="00372314" w:rsidRDefault="006D7A87" w:rsidP="00B13AAE">
      <w:pPr>
        <w:pStyle w:val="Pquestiontextmainstem"/>
      </w:pPr>
      <w:r w:rsidRPr="00372314">
        <w:t xml:space="preserve">Loss for each </w:t>
      </w:r>
      <w:r w:rsidR="00A926D4">
        <w:t>Wilson tennis racquet</w:t>
      </w:r>
      <w:r w:rsidR="00A20E2A">
        <w:t xml:space="preserve"> is -$9</w:t>
      </w:r>
      <w:r w:rsidR="00A926D4">
        <w:t>1</w:t>
      </w:r>
      <w:r w:rsidR="00A20E2A">
        <w:t xml:space="preserve"> + $</w:t>
      </w:r>
      <w:r w:rsidR="00A926D4">
        <w:t>78 = -$13</w:t>
      </w:r>
    </w:p>
    <w:p w14:paraId="11AF7274" w14:textId="77777777" w:rsidR="00C148A6" w:rsidRPr="00C971E9" w:rsidRDefault="006D7A87" w:rsidP="00B13AAE">
      <w:pPr>
        <w:pStyle w:val="Pquestiontextmainstem"/>
      </w:pPr>
      <w:r w:rsidRPr="00372314">
        <w:t xml:space="preserve">Loss for </w:t>
      </w:r>
      <w:r w:rsidR="00C148A6" w:rsidRPr="00C971E9">
        <w:t xml:space="preserve">each Head tennis racquet </w:t>
      </w:r>
      <w:r w:rsidRPr="00372314">
        <w:t xml:space="preserve">is </w:t>
      </w:r>
      <w:r w:rsidR="00C148A6" w:rsidRPr="00C971E9">
        <w:t>is -$114 + $88 = -$26</w:t>
      </w:r>
    </w:p>
    <w:p w14:paraId="12C67C06" w14:textId="77777777" w:rsidR="006D7A87" w:rsidRPr="00372314" w:rsidRDefault="00C148A6" w:rsidP="00B13AAE">
      <w:pPr>
        <w:pStyle w:val="Pquestiontextmainstem"/>
      </w:pPr>
      <w:r w:rsidRPr="00372314">
        <w:t xml:space="preserve">Loss for </w:t>
      </w:r>
      <w:r>
        <w:t>17</w:t>
      </w:r>
      <w:r w:rsidRPr="00372314">
        <w:t xml:space="preserve"> </w:t>
      </w:r>
      <w:r>
        <w:t xml:space="preserve">Wilson tennis racquets plus the loss for 21 </w:t>
      </w:r>
      <w:r w:rsidRPr="00C971E9">
        <w:t>Head tennis racquets is:</w:t>
      </w:r>
      <w:r w:rsidRPr="00C971E9">
        <w:br/>
      </w:r>
      <w:r w:rsidR="009835A4">
        <w:t>1</w:t>
      </w:r>
      <w:r>
        <w:t>7</w:t>
      </w:r>
      <w:r w:rsidR="006D7A87" w:rsidRPr="00372314">
        <w:t xml:space="preserve"> × -$</w:t>
      </w:r>
      <w:r>
        <w:t>13 + 21 × -$26 = -$767</w:t>
      </w:r>
      <w:r w:rsidR="009835A4">
        <w:t xml:space="preserve">. </w:t>
      </w:r>
      <w:r>
        <w:br/>
      </w:r>
      <w:r w:rsidR="009835A4">
        <w:t>The loss for the store is $</w:t>
      </w:r>
      <w:r>
        <w:t>767</w:t>
      </w:r>
      <w:r w:rsidR="006D7A87" w:rsidRPr="00372314">
        <w:t>.</w:t>
      </w:r>
    </w:p>
    <w:p w14:paraId="6390A847" w14:textId="3BA42B0F" w:rsidR="00071218" w:rsidRDefault="00071218" w:rsidP="00071218">
      <w:pPr>
        <w:pStyle w:val="Pquestionheadingsx"/>
      </w:pPr>
      <w:r>
        <w:t>Question 1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</w:t>
      </w:r>
      <w:r w:rsidR="004619FC">
        <w:t>2</w:t>
      </w:r>
      <w:r>
        <w:t>]</w:t>
      </w:r>
    </w:p>
    <w:p w14:paraId="3F948B2D" w14:textId="77777777" w:rsidR="00C148A6" w:rsidRPr="00E370AE" w:rsidRDefault="00C148A6" w:rsidP="00C971E9">
      <w:pPr>
        <w:pStyle w:val="Pquestiontextmainstem"/>
      </w:pPr>
      <w:r w:rsidRPr="00E370AE">
        <w:t>Two As, two Bs, three Es and 1 F</w:t>
      </w:r>
    </w:p>
    <w:p w14:paraId="40AC1FF4" w14:textId="6FA528F7" w:rsidR="00C148A6" w:rsidRPr="00E370AE" w:rsidRDefault="00C148A6" w:rsidP="00C971E9">
      <w:pPr>
        <w:pStyle w:val="Pquestiontextmainstem"/>
      </w:pPr>
      <w:r w:rsidRPr="00E370AE">
        <w:t>2 × 2 + 2 × -7 + 3</w:t>
      </w:r>
      <w:r w:rsidR="00B51F5C">
        <w:t xml:space="preserve"> </w:t>
      </w:r>
      <w:r w:rsidRPr="00E370AE">
        <w:t>× 8 + 1 × -18</w:t>
      </w:r>
    </w:p>
    <w:p w14:paraId="2652AEFB" w14:textId="77777777" w:rsidR="00C148A6" w:rsidRPr="00E370AE" w:rsidRDefault="00C148A6" w:rsidP="00C971E9">
      <w:pPr>
        <w:pStyle w:val="Pquestiontextmainstem"/>
      </w:pPr>
      <w:r w:rsidRPr="00E370AE">
        <w:t>= 4 – 14 +24 – 18 = -4</w:t>
      </w:r>
    </w:p>
    <w:p w14:paraId="4D0F96C5" w14:textId="77777777" w:rsidR="00071218" w:rsidRDefault="00071218" w:rsidP="00071218">
      <w:pPr>
        <w:pStyle w:val="Pquestionheadingsx"/>
      </w:pPr>
      <w:r>
        <w:t>Question 18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2FA9FB0F" w14:textId="5FBE1E83" w:rsidR="006D7A87" w:rsidRPr="00272F56" w:rsidRDefault="00C971E9" w:rsidP="00C971E9">
      <w:pPr>
        <w:pStyle w:val="Pquestiontextpartsa"/>
      </w:pPr>
      <w:r w:rsidRPr="00C971E9">
        <w:rPr>
          <w:rStyle w:val="Cquestionpartlabelbold"/>
        </w:rPr>
        <w:t>(a)</w:t>
      </w:r>
      <w:r>
        <w:rPr>
          <w:rStyle w:val="Cquestionpartlabelbold"/>
        </w:rPr>
        <w:tab/>
      </w:r>
      <w:r w:rsidR="00C148A6" w:rsidRPr="00E370AE">
        <w:t xml:space="preserve">-189 </w:t>
      </w:r>
      <w:r w:rsidR="00C148A6" w:rsidRPr="00E370AE">
        <w:sym w:font="Symbol" w:char="F0B8"/>
      </w:r>
      <w:r w:rsidR="00C148A6" w:rsidRPr="00E370AE">
        <w:t xml:space="preserve"> -7 = 27</w:t>
      </w:r>
      <w:r w:rsidR="009D71FC">
        <w:tab/>
      </w:r>
      <w:r w:rsidR="009D71FC">
        <w:tab/>
      </w:r>
      <w:r w:rsidRPr="00C971E9">
        <w:rPr>
          <w:rStyle w:val="Cquestionpartlabelbold"/>
        </w:rPr>
        <w:t>(b)</w:t>
      </w:r>
      <w:r w:rsidR="00FB3016">
        <w:rPr>
          <w:rStyle w:val="Cquestionpartlabelbold"/>
        </w:rPr>
        <w:t xml:space="preserve">  </w:t>
      </w:r>
      <w:r w:rsidR="00C148A6" w:rsidRPr="00E370AE">
        <w:t xml:space="preserve">152 </w:t>
      </w:r>
      <w:r w:rsidR="00C148A6" w:rsidRPr="00E370AE">
        <w:sym w:font="Symbol" w:char="F0B8"/>
      </w:r>
      <w:r w:rsidR="00C148A6" w:rsidRPr="00E370AE">
        <w:t xml:space="preserve"> -8 = -19</w:t>
      </w:r>
    </w:p>
    <w:p w14:paraId="2711407F" w14:textId="77777777" w:rsidR="00071218" w:rsidRDefault="00071218" w:rsidP="00071218">
      <w:pPr>
        <w:pStyle w:val="Pquestionheadingsx"/>
      </w:pPr>
      <w:r>
        <w:t>Question 19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5BE41E01" w14:textId="157989F6" w:rsidR="006D7A87" w:rsidRPr="00372314" w:rsidRDefault="006D7A87" w:rsidP="00B13AAE">
      <w:pPr>
        <w:pStyle w:val="Pquestiontextmainstem"/>
      </w:pPr>
      <w:r w:rsidRPr="00372314">
        <w:t xml:space="preserve">From </w:t>
      </w:r>
      <w:r w:rsidR="00C148A6">
        <w:t>10</w:t>
      </w:r>
      <w:r w:rsidRPr="00372314">
        <w:t xml:space="preserve"> </w:t>
      </w:r>
      <w:r w:rsidR="009148E0">
        <w:t>pm</w:t>
      </w:r>
      <w:r w:rsidRPr="00372314">
        <w:t xml:space="preserve"> to 4 </w:t>
      </w:r>
      <w:r w:rsidR="009148E0">
        <w:t>am</w:t>
      </w:r>
      <w:r w:rsidRPr="00372314">
        <w:t xml:space="preserve"> the next day is </w:t>
      </w:r>
      <w:r w:rsidR="00C148A6">
        <w:t>6</w:t>
      </w:r>
      <w:r w:rsidRPr="00372314">
        <w:t xml:space="preserve"> hours. The temperature change is a drop of </w:t>
      </w:r>
      <w:r w:rsidR="00272F56">
        <w:br/>
      </w:r>
      <w:r w:rsidR="00C148A6">
        <w:t>7</w:t>
      </w:r>
      <w:r w:rsidR="00250F43">
        <w:t xml:space="preserve"> </w:t>
      </w:r>
      <w:r w:rsidRPr="00372314">
        <w:t>°C – (-</w:t>
      </w:r>
      <w:r w:rsidR="00C148A6">
        <w:t>2</w:t>
      </w:r>
      <w:r w:rsidR="00250F43">
        <w:t> </w:t>
      </w:r>
      <w:r w:rsidRPr="00372314">
        <w:t xml:space="preserve">°C) = </w:t>
      </w:r>
      <w:r w:rsidR="00C148A6">
        <w:t>9</w:t>
      </w:r>
      <w:r w:rsidR="00250F43">
        <w:t> </w:t>
      </w:r>
      <w:r w:rsidRPr="00372314">
        <w:t>°C .</w:t>
      </w:r>
      <w:r w:rsidR="00A20E2A">
        <w:t xml:space="preserve"> </w:t>
      </w:r>
      <w:r w:rsidRPr="00372314">
        <w:t>This can also be expressed as -</w:t>
      </w:r>
      <w:r w:rsidR="00C148A6">
        <w:t>9</w:t>
      </w:r>
      <w:r w:rsidR="00250F43">
        <w:t> </w:t>
      </w:r>
      <w:r w:rsidRPr="00372314">
        <w:t>°C.</w:t>
      </w:r>
      <w:r w:rsidR="00272F56">
        <w:t xml:space="preserve"> </w:t>
      </w:r>
      <w:r w:rsidRPr="00372314">
        <w:t>The average change in temperature per hour = -</w:t>
      </w:r>
      <w:r w:rsidR="00C148A6">
        <w:t>9</w:t>
      </w:r>
      <w:r w:rsidR="00250F43">
        <w:t> </w:t>
      </w:r>
      <w:r w:rsidRPr="00372314">
        <w:t xml:space="preserve">°C </w:t>
      </w:r>
      <w:r w:rsidRPr="00372314">
        <w:sym w:font="Symbol" w:char="F0B8"/>
      </w:r>
      <w:r w:rsidRPr="00372314">
        <w:t xml:space="preserve"> </w:t>
      </w:r>
      <w:r w:rsidR="00C148A6">
        <w:t>6</w:t>
      </w:r>
      <w:r w:rsidRPr="00372314">
        <w:t xml:space="preserve"> hours = -</w:t>
      </w:r>
      <w:r w:rsidR="00C148A6">
        <w:t>1</w:t>
      </w:r>
      <w:r w:rsidR="00FB4181" w:rsidRPr="00E370AE">
        <w:rPr>
          <w:position w:val="-12"/>
          <w:sz w:val="20"/>
          <w:szCs w:val="20"/>
        </w:rPr>
        <w:object w:dxaOrig="180" w:dyaOrig="360" w14:anchorId="2453C493">
          <v:shape id="_x0000_i1034" type="#_x0000_t75" style="width:8.6pt;height:18.25pt" o:ole="">
            <v:imagedata r:id="rId23" o:title=""/>
          </v:shape>
          <o:OLEObject Type="Embed" ProgID="Equation.DSMT4" ShapeID="_x0000_i1034" DrawAspect="Content" ObjectID="_1540561508" r:id="rId24"/>
        </w:object>
      </w:r>
      <w:r w:rsidRPr="00372314">
        <w:t>°C per hour.</w:t>
      </w:r>
    </w:p>
    <w:p w14:paraId="595FEC58" w14:textId="77777777" w:rsidR="00071218" w:rsidRDefault="00071218" w:rsidP="00071218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4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</w:tblGrid>
      <w:tr w:rsidR="009D71FC" w14:paraId="3AFF45C2" w14:textId="77777777" w:rsidTr="00B51F5C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05E9A3B" w14:textId="797E950C" w:rsidR="009D71FC" w:rsidRDefault="009D71FC" w:rsidP="009D71FC">
            <w:pPr>
              <w:pStyle w:val="Pquestiontextpartsa"/>
              <w:rPr>
                <w:rStyle w:val="Cquestionpartlabelbold"/>
              </w:rPr>
            </w:pPr>
            <w:r w:rsidRPr="00C971E9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E370AE">
              <w:t xml:space="preserve">(-7 – 2 – 6) </w:t>
            </w:r>
            <w:r w:rsidRPr="001C798C">
              <w:rPr>
                <w:position w:val="-4"/>
              </w:rPr>
              <w:object w:dxaOrig="180" w:dyaOrig="200" w14:anchorId="67F3AC8E">
                <v:shape id="_x0000_i1035" type="#_x0000_t75" style="width:8.6pt;height:9.65pt" o:ole="">
                  <v:imagedata r:id="rId25" o:title=""/>
                </v:shape>
                <o:OLEObject Type="Embed" ProgID="Equation.DSMT4" ShapeID="_x0000_i1035" DrawAspect="Content" ObjectID="_1540561509" r:id="rId26"/>
              </w:object>
            </w:r>
            <w:r w:rsidRPr="00E370AE">
              <w:t xml:space="preserve"> (-8 – 4 – 5)</w:t>
            </w:r>
            <w:r>
              <w:br/>
            </w:r>
            <w:r w:rsidRPr="00E370AE">
              <w:t>= -15 × -17 = 255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4FB04F" w14:textId="1BA56494" w:rsidR="009D71FC" w:rsidRDefault="009D71FC" w:rsidP="001C798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C971E9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E370AE">
              <w:t>-117 ÷ -9 + (-78) ÷ 3</w:t>
            </w:r>
            <w:r>
              <w:br/>
            </w:r>
            <w:r w:rsidR="00FB3016">
              <w:tab/>
            </w:r>
            <w:r w:rsidRPr="00E370AE">
              <w:t>= -13 + -26 = -39</w:t>
            </w:r>
          </w:p>
        </w:tc>
      </w:tr>
    </w:tbl>
    <w:p w14:paraId="3C330B3E" w14:textId="4945282F" w:rsidR="00272F56" w:rsidRDefault="00272F56" w:rsidP="00272F56">
      <w:pPr>
        <w:pStyle w:val="Pquestionheadingsx"/>
      </w:pPr>
      <w:r>
        <w:t>Question 21</w:t>
      </w:r>
      <w:r>
        <w:tab/>
      </w:r>
      <w:r w:rsidR="004619F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4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331"/>
      </w:tblGrid>
      <w:tr w:rsidR="009D71FC" w14:paraId="495A4282" w14:textId="77777777" w:rsidTr="00B51F5C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D44863F" w14:textId="29259487" w:rsidR="009D71FC" w:rsidRDefault="009D71FC" w:rsidP="009D71FC">
            <w:pPr>
              <w:pStyle w:val="Pquestiontextpartsa"/>
              <w:rPr>
                <w:rStyle w:val="Cquestionpartlabelbold"/>
              </w:rPr>
            </w:pPr>
            <w:r w:rsidRPr="00C971E9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E370AE">
              <w:t>(7 – 24)</w:t>
            </w:r>
            <w:r w:rsidRPr="001C798C">
              <w:rPr>
                <w:vertAlign w:val="superscript"/>
              </w:rPr>
              <w:t>2</w:t>
            </w:r>
            <w:r w:rsidRPr="00E370AE">
              <w:t xml:space="preserve"> – 3 ×</w:t>
            </w:r>
            <w:r w:rsidRPr="001C798C">
              <w:rPr>
                <w:position w:val="-8"/>
              </w:rPr>
              <w:object w:dxaOrig="620" w:dyaOrig="360" w14:anchorId="68CBA846">
                <v:shape id="_x0000_i1036" type="#_x0000_t75" style="width:31.15pt;height:18.25pt" o:ole="">
                  <v:imagedata r:id="rId27" o:title=""/>
                </v:shape>
                <o:OLEObject Type="Embed" ProgID="Equation.DSMT4" ShapeID="_x0000_i1036" DrawAspect="Content" ObjectID="_1540561510" r:id="rId28"/>
              </w:object>
            </w:r>
            <w:r>
              <w:br/>
            </w:r>
            <w:r w:rsidRPr="00E370AE">
              <w:t>= (-17)</w:t>
            </w:r>
            <w:r w:rsidRPr="001C798C">
              <w:rPr>
                <w:vertAlign w:val="superscript"/>
              </w:rPr>
              <w:t xml:space="preserve">2 </w:t>
            </w:r>
            <w:r w:rsidRPr="00E370AE">
              <w:t>– 3 × 17</w:t>
            </w:r>
            <w:r>
              <w:br/>
            </w:r>
            <w:r w:rsidRPr="00E370AE">
              <w:t>= 289 – 51 = 238</w:t>
            </w:r>
          </w:p>
        </w:tc>
        <w:tc>
          <w:tcPr>
            <w:tcW w:w="33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8DEFA60" w14:textId="33104534" w:rsidR="009D71FC" w:rsidRDefault="009D71FC" w:rsidP="001C798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C971E9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E370AE">
              <w:t>-3 × -12 – (-60 ÷ -3) + (-11)</w:t>
            </w:r>
            <w:r>
              <w:br/>
            </w:r>
            <w:r w:rsidR="00FB3016">
              <w:tab/>
            </w:r>
            <w:r w:rsidRPr="00E370AE">
              <w:t>= 36 – 20 – 11 = 5</w:t>
            </w:r>
          </w:p>
        </w:tc>
      </w:tr>
    </w:tbl>
    <w:p w14:paraId="3FDD7F5E" w14:textId="589E5DE7" w:rsidR="00071218" w:rsidRDefault="00071218" w:rsidP="00D30502">
      <w:pPr>
        <w:pStyle w:val="Pquestionheadingsx"/>
      </w:pPr>
      <w:r>
        <w:t>Question 22</w:t>
      </w:r>
      <w:r>
        <w:tab/>
      </w:r>
      <w:r w:rsidR="004619F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</w:t>
      </w:r>
      <w:r w:rsidR="004619FC">
        <w:t>4</w:t>
      </w:r>
      <w:r>
        <w:t>]</w:t>
      </w:r>
    </w:p>
    <w:p w14:paraId="57561A97" w14:textId="33AF5919" w:rsidR="004619FC" w:rsidRPr="00C971E9" w:rsidRDefault="00C971E9" w:rsidP="00D30502">
      <w:pPr>
        <w:pStyle w:val="Pquestiontextmainstem"/>
      </w:pPr>
      <w:r w:rsidRPr="00E370AE">
        <w:t xml:space="preserve">4 × -$8.5 million + 8 × $3.5 million </w:t>
      </w:r>
      <w:r w:rsidR="004619FC" w:rsidRPr="00E370AE">
        <w:t>= -$34 million + $28 million = -$6 million</w:t>
      </w:r>
      <w:r>
        <w:br/>
      </w:r>
      <w:r w:rsidR="004619FC" w:rsidRPr="00C971E9">
        <w:t>The company made a loss of $6 million for the year.</w:t>
      </w:r>
    </w:p>
    <w:p w14:paraId="1D07F326" w14:textId="47C4EED5" w:rsidR="00071218" w:rsidRDefault="00D30502" w:rsidP="00D30502">
      <w:pPr>
        <w:pStyle w:val="Pquestionheadingsx1stafterhead"/>
      </w:pPr>
      <w:r>
        <w:br w:type="page"/>
      </w:r>
      <w:r w:rsidR="00071218">
        <w:lastRenderedPageBreak/>
        <w:t>Question 23</w:t>
      </w:r>
      <w:r w:rsidR="00071218">
        <w:tab/>
      </w:r>
      <w:r w:rsidR="004619FC" w:rsidRPr="002F584E">
        <w:rPr>
          <w:rStyle w:val="Cmarkslabel"/>
        </w:rPr>
        <w:t>4</w:t>
      </w:r>
      <w:r w:rsidR="00071218" w:rsidRPr="002F584E">
        <w:rPr>
          <w:rStyle w:val="Cmarkslabel"/>
        </w:rPr>
        <w:t xml:space="preserve"> </w:t>
      </w:r>
      <w:r w:rsidR="00071218" w:rsidRPr="001B433F">
        <w:rPr>
          <w:rStyle w:val="Cmarkslabel"/>
        </w:rPr>
        <w:t>marks</w:t>
      </w:r>
      <w:r w:rsidR="00071218">
        <w:tab/>
        <w:t>[1.5]</w:t>
      </w:r>
    </w:p>
    <w:p w14:paraId="7C6D2BCD" w14:textId="68786CE7" w:rsidR="004619FC" w:rsidRPr="00E370AE" w:rsidRDefault="00C971E9" w:rsidP="00D30502">
      <w:pPr>
        <w:pStyle w:val="Pquestiontextpartsa"/>
        <w:keepNext/>
        <w:rPr>
          <w:lang w:val="fr-FR"/>
        </w:rPr>
      </w:pPr>
      <w:r w:rsidRPr="00C971E9">
        <w:rPr>
          <w:rStyle w:val="Cquestionpartlabelbold"/>
        </w:rPr>
        <w:t>(a)</w:t>
      </w:r>
      <w:r>
        <w:rPr>
          <w:rStyle w:val="Cquestionpartlabelbold"/>
        </w:rPr>
        <w:tab/>
      </w:r>
      <w:r w:rsidR="004619FC" w:rsidRPr="00E370AE">
        <w:t>15</w:t>
      </w:r>
      <w:r w:rsidR="004619FC" w:rsidRPr="00E370AE">
        <w:rPr>
          <w:vertAlign w:val="superscript"/>
        </w:rPr>
        <w:t>4</w:t>
      </w:r>
      <w:r w:rsidR="004619FC" w:rsidRPr="00E370AE">
        <w:t xml:space="preserve"> ÷ (-15)</w:t>
      </w:r>
      <w:r w:rsidR="004619FC" w:rsidRPr="00E370AE">
        <w:rPr>
          <w:vertAlign w:val="superscript"/>
        </w:rPr>
        <w:t>2</w:t>
      </w:r>
      <w:r>
        <w:rPr>
          <w:vertAlign w:val="superscript"/>
        </w:rPr>
        <w:br/>
      </w:r>
      <w:r w:rsidR="004619FC" w:rsidRPr="00E370AE">
        <w:rPr>
          <w:lang w:val="fr-FR"/>
        </w:rPr>
        <w:t xml:space="preserve">= </w:t>
      </w:r>
      <w:r w:rsidR="004619FC" w:rsidRPr="00E370AE">
        <w:t>15</w:t>
      </w:r>
      <w:r w:rsidR="004619FC" w:rsidRPr="00E370AE">
        <w:rPr>
          <w:vertAlign w:val="superscript"/>
        </w:rPr>
        <w:t xml:space="preserve">4 </w:t>
      </w:r>
      <w:r w:rsidR="004619FC" w:rsidRPr="00E370AE">
        <w:t xml:space="preserve"> ÷ 15</w:t>
      </w:r>
      <w:r w:rsidR="004619FC" w:rsidRPr="00E370AE">
        <w:rPr>
          <w:vertAlign w:val="superscript"/>
        </w:rPr>
        <w:t>2</w:t>
      </w:r>
      <w:r>
        <w:rPr>
          <w:vertAlign w:val="superscript"/>
        </w:rPr>
        <w:br/>
      </w:r>
      <w:r w:rsidR="004619FC" w:rsidRPr="00E370AE">
        <w:rPr>
          <w:lang w:val="fr-FR"/>
        </w:rPr>
        <w:t>= 15</w:t>
      </w:r>
      <w:r w:rsidR="009D71FC" w:rsidRPr="009D71FC">
        <w:rPr>
          <w:vertAlign w:val="superscript"/>
          <w:lang w:val="fr-FR"/>
        </w:rPr>
        <w:t>(</w:t>
      </w:r>
      <w:r w:rsidR="004619FC" w:rsidRPr="00E370AE">
        <w:rPr>
          <w:vertAlign w:val="superscript"/>
          <w:lang w:val="fr-FR"/>
        </w:rPr>
        <w:t>4 - 2</w:t>
      </w:r>
      <w:r w:rsidR="009D71FC">
        <w:rPr>
          <w:vertAlign w:val="superscript"/>
          <w:lang w:val="fr-FR"/>
        </w:rPr>
        <w:t>)</w:t>
      </w:r>
      <w:r>
        <w:rPr>
          <w:vertAlign w:val="superscript"/>
          <w:lang w:val="fr-FR"/>
        </w:rPr>
        <w:br/>
      </w:r>
      <w:r w:rsidR="004619FC" w:rsidRPr="00E370AE">
        <w:rPr>
          <w:lang w:val="fr-FR"/>
        </w:rPr>
        <w:t>= 15</w:t>
      </w:r>
      <w:r w:rsidR="004619FC" w:rsidRPr="00E370AE">
        <w:rPr>
          <w:vertAlign w:val="superscript"/>
          <w:lang w:val="fr-FR"/>
        </w:rPr>
        <w:t>2</w:t>
      </w:r>
      <w:r>
        <w:rPr>
          <w:vertAlign w:val="superscript"/>
          <w:lang w:val="fr-FR"/>
        </w:rPr>
        <w:br/>
      </w:r>
      <w:r w:rsidR="004619FC" w:rsidRPr="00E370AE">
        <w:rPr>
          <w:lang w:val="fr-FR"/>
        </w:rPr>
        <w:t>= 15 × 15 = 225</w:t>
      </w:r>
    </w:p>
    <w:p w14:paraId="2357AD19" w14:textId="1FF4B991" w:rsidR="00A20E2A" w:rsidRPr="00353CFD" w:rsidRDefault="00C971E9" w:rsidP="00C971E9">
      <w:pPr>
        <w:pStyle w:val="Pquestiontextpartsa"/>
      </w:pPr>
      <w:r w:rsidRPr="00C971E9">
        <w:rPr>
          <w:rStyle w:val="Cquestionpartlabelbold"/>
        </w:rPr>
        <w:t>(b)</w:t>
      </w:r>
      <w:r>
        <w:rPr>
          <w:rStyle w:val="Cquestionpartlabelbold"/>
        </w:rPr>
        <w:tab/>
      </w:r>
      <w:r w:rsidR="00582642">
        <w:rPr>
          <w:rStyle w:val="Cquestionpartlabelbold"/>
        </w:rPr>
        <w:br/>
      </w:r>
      <w:r w:rsidR="004619FC" w:rsidRPr="00E370AE">
        <w:rPr>
          <w:position w:val="-62"/>
        </w:rPr>
        <w:object w:dxaOrig="3840" w:dyaOrig="1359" w14:anchorId="2FA68AFE">
          <v:shape id="_x0000_i1037" type="#_x0000_t75" style="width:192.35pt;height:67.7pt" o:ole="">
            <v:imagedata r:id="rId29" o:title=""/>
          </v:shape>
          <o:OLEObject Type="Embed" ProgID="Equation.3" ShapeID="_x0000_i1037" DrawAspect="Content" ObjectID="_1540561511" r:id="rId30"/>
        </w:object>
      </w:r>
    </w:p>
    <w:p w14:paraId="6F01D9D5" w14:textId="1B326B60" w:rsidR="00071218" w:rsidRDefault="00071218" w:rsidP="00071218">
      <w:pPr>
        <w:pStyle w:val="Pquestionheadingsx"/>
      </w:pPr>
      <w:r>
        <w:t>Question 24</w:t>
      </w:r>
      <w:r>
        <w:tab/>
      </w:r>
      <w:r w:rsidR="004619F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45B8F501" w14:textId="130F59FC" w:rsidR="004619FC" w:rsidRDefault="00C971E9" w:rsidP="00C971E9">
      <w:pPr>
        <w:pStyle w:val="Pquestiontextpartsa"/>
      </w:pPr>
      <w:r w:rsidRPr="00C971E9">
        <w:rPr>
          <w:rStyle w:val="Cquestionpartlabelbold"/>
        </w:rPr>
        <w:t>(a)</w:t>
      </w:r>
      <w:r w:rsidR="002F584E">
        <w:rPr>
          <w:rStyle w:val="Cquestionpartlabelbold"/>
        </w:rPr>
        <w:tab/>
      </w:r>
      <w:r w:rsidR="004619FC" w:rsidRPr="00E370AE">
        <w:t>3</w:t>
      </w:r>
      <w:r w:rsidR="004619FC" w:rsidRPr="00972631">
        <w:rPr>
          <w:rStyle w:val="Cmathsexpressions"/>
          <w:i/>
          <w:iCs/>
          <w:vertAlign w:val="superscript"/>
        </w:rPr>
        <w:t>x</w:t>
      </w:r>
      <w:r w:rsidR="004619FC" w:rsidRPr="00E370AE">
        <w:rPr>
          <w:vertAlign w:val="superscript"/>
        </w:rPr>
        <w:t xml:space="preserve"> </w:t>
      </w:r>
      <w:r w:rsidR="004619FC" w:rsidRPr="00E370AE">
        <w:t>÷ 3</w:t>
      </w:r>
      <w:r w:rsidR="004619FC" w:rsidRPr="00E370AE">
        <w:rPr>
          <w:vertAlign w:val="superscript"/>
        </w:rPr>
        <w:t xml:space="preserve">7 </w:t>
      </w:r>
      <w:r w:rsidR="004619FC" w:rsidRPr="00E370AE">
        <w:t>= 1</w:t>
      </w:r>
    </w:p>
    <w:p w14:paraId="53F54B68" w14:textId="59525CF4" w:rsidR="00972631" w:rsidRPr="00E370AE" w:rsidRDefault="00D30502" w:rsidP="00C971E9">
      <w:pPr>
        <w:pStyle w:val="Pquestiontextpartsa"/>
      </w:pPr>
      <w:r>
        <w:rPr>
          <w:rStyle w:val="Cmathsexpressions"/>
          <w:i/>
          <w:iCs/>
        </w:rPr>
        <w:tab/>
      </w:r>
      <w:r w:rsidR="00972631" w:rsidRPr="00972631">
        <w:rPr>
          <w:rStyle w:val="Cmathsexpressions"/>
          <w:i/>
          <w:iCs/>
        </w:rPr>
        <w:t>x</w:t>
      </w:r>
      <w:r w:rsidR="00972631">
        <w:t xml:space="preserve"> = 7</w:t>
      </w:r>
    </w:p>
    <w:p w14:paraId="350EC12E" w14:textId="21E549B9" w:rsidR="006D7A87" w:rsidRDefault="00C971E9" w:rsidP="00C971E9">
      <w:pPr>
        <w:pStyle w:val="Pquestiontextpartsa"/>
      </w:pPr>
      <w:r w:rsidRPr="00C971E9">
        <w:rPr>
          <w:rStyle w:val="Cquestionpartlabelbold"/>
        </w:rPr>
        <w:t>(b)</w:t>
      </w:r>
      <w:r>
        <w:rPr>
          <w:rStyle w:val="Cquestionpartlabelbold"/>
        </w:rPr>
        <w:tab/>
      </w:r>
      <w:r w:rsidR="004619FC" w:rsidRPr="00E370AE">
        <w:t>3</w:t>
      </w:r>
      <w:r w:rsidR="004619FC" w:rsidRPr="00E370AE">
        <w:rPr>
          <w:vertAlign w:val="superscript"/>
        </w:rPr>
        <w:t xml:space="preserve">x </w:t>
      </w:r>
      <w:r w:rsidR="004619FC" w:rsidRPr="00E370AE">
        <w:t>÷ (3</w:t>
      </w:r>
      <w:r w:rsidR="004619FC" w:rsidRPr="00E370AE">
        <w:rPr>
          <w:vertAlign w:val="superscript"/>
        </w:rPr>
        <w:t xml:space="preserve">2 </w:t>
      </w:r>
      <w:r w:rsidR="004619FC" w:rsidRPr="00E370AE">
        <w:t>)</w:t>
      </w:r>
      <w:r w:rsidR="004619FC" w:rsidRPr="00E370AE">
        <w:rPr>
          <w:vertAlign w:val="superscript"/>
        </w:rPr>
        <w:t>3</w:t>
      </w:r>
      <w:r w:rsidR="004619FC" w:rsidRPr="00E370AE">
        <w:t xml:space="preserve"> = 3</w:t>
      </w:r>
      <w:r w:rsidR="004619FC" w:rsidRPr="00E370AE">
        <w:rPr>
          <w:vertAlign w:val="superscript"/>
        </w:rPr>
        <w:t>9</w:t>
      </w:r>
      <w:r>
        <w:rPr>
          <w:vertAlign w:val="superscript"/>
        </w:rPr>
        <w:br/>
      </w:r>
      <w:r w:rsidR="00972631" w:rsidRPr="00E370AE">
        <w:rPr>
          <w:position w:val="-80"/>
        </w:rPr>
        <w:object w:dxaOrig="1100" w:dyaOrig="1719" w14:anchorId="61F7B16A">
          <v:shape id="_x0000_i1038" type="#_x0000_t75" style="width:54.8pt;height:85.95pt" o:ole="">
            <v:imagedata r:id="rId31" o:title=""/>
          </v:shape>
          <o:OLEObject Type="Embed" ProgID="Equation.DSMT4" ShapeID="_x0000_i1038" DrawAspect="Content" ObjectID="_1540561512" r:id="rId32"/>
        </w:object>
      </w:r>
    </w:p>
    <w:p w14:paraId="5E54703C" w14:textId="77777777" w:rsidR="004619FC" w:rsidRDefault="004619FC" w:rsidP="004619FC">
      <w:pPr>
        <w:pStyle w:val="Pquestionheadingsx"/>
      </w:pPr>
      <w:r>
        <w:t>Question 2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036AC5E9" w14:textId="3873268B" w:rsidR="004619FC" w:rsidRPr="00353CFD" w:rsidRDefault="004619FC" w:rsidP="00C971E9">
      <w:pPr>
        <w:pStyle w:val="Pquestiontextmainstem"/>
      </w:pPr>
      <w:r w:rsidRPr="00E370AE">
        <w:t>225 = 3 × 3 × 5 × 5 = 3</w:t>
      </w:r>
      <w:r w:rsidRPr="00E370AE">
        <w:rPr>
          <w:vertAlign w:val="superscript"/>
        </w:rPr>
        <w:t>2</w:t>
      </w:r>
      <w:r w:rsidRPr="00E370AE">
        <w:t xml:space="preserve"> × 5</w:t>
      </w:r>
      <w:r w:rsidRPr="00E370AE">
        <w:rPr>
          <w:vertAlign w:val="superscript"/>
        </w:rPr>
        <w:t>2</w:t>
      </w:r>
    </w:p>
    <w:p w14:paraId="1215E4D8" w14:textId="77777777" w:rsidR="00071218" w:rsidRDefault="00071218" w:rsidP="00D30502">
      <w:pPr>
        <w:pStyle w:val="Psectionresults"/>
        <w:spacing w:before="120"/>
      </w:pPr>
      <w:r>
        <w:t xml:space="preserve">Short answer total marks:  </w:t>
      </w:r>
      <w:r w:rsidR="00485318">
        <w:t>41</w:t>
      </w:r>
    </w:p>
    <w:p w14:paraId="25635206" w14:textId="77777777" w:rsidR="006D7A87" w:rsidRPr="00372314" w:rsidRDefault="006D7A87" w:rsidP="00071218">
      <w:pPr>
        <w:pStyle w:val="Psectionheading"/>
      </w:pPr>
      <w:r w:rsidRPr="00372314">
        <w:t>Extended answer section</w:t>
      </w:r>
    </w:p>
    <w:p w14:paraId="6E4E8692" w14:textId="01B4D093" w:rsidR="001C14FF" w:rsidRDefault="001C14FF" w:rsidP="001C14FF">
      <w:pPr>
        <w:pStyle w:val="Pquestionheadingsx1stafterhead"/>
      </w:pPr>
      <w:r>
        <w:t>Question 2</w:t>
      </w:r>
      <w:r w:rsidR="00C971E9">
        <w:t>6</w:t>
      </w:r>
      <w:r>
        <w:tab/>
      </w:r>
      <w:r w:rsidR="00C971E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B8206E">
        <w:t>1.1</w:t>
      </w:r>
      <w:r>
        <w:t>]</w:t>
      </w:r>
    </w:p>
    <w:p w14:paraId="730D8EC2" w14:textId="4419C5B2" w:rsidR="00C971E9" w:rsidRPr="00E370AE" w:rsidRDefault="00C971E9" w:rsidP="00C971E9">
      <w:pPr>
        <w:pStyle w:val="Pquestiontextpartsa"/>
      </w:pPr>
      <w:r w:rsidRPr="00C971E9">
        <w:rPr>
          <w:rStyle w:val="Cquestionpartlabelbold"/>
        </w:rPr>
        <w:t>(a)</w:t>
      </w:r>
      <w:r>
        <w:rPr>
          <w:rStyle w:val="Cquestionpartlabelbold"/>
        </w:rPr>
        <w:tab/>
      </w:r>
      <w:r w:rsidRPr="002F584E">
        <w:t>0 + (-29) + (+17) + (-14)</w:t>
      </w:r>
    </w:p>
    <w:p w14:paraId="6A2AA4C8" w14:textId="514E730D" w:rsidR="00C971E9" w:rsidRPr="00E370AE" w:rsidRDefault="00C971E9" w:rsidP="00C971E9">
      <w:pPr>
        <w:pStyle w:val="Pquestiontextpartsa"/>
      </w:pPr>
      <w:r w:rsidRPr="00C971E9">
        <w:rPr>
          <w:rStyle w:val="Cquestionpartlabelbold"/>
        </w:rPr>
        <w:t>(b)</w:t>
      </w:r>
      <w:r>
        <w:rPr>
          <w:rStyle w:val="Cquestionpartlabelbold"/>
        </w:rPr>
        <w:tab/>
      </w:r>
      <w:r w:rsidRPr="00E370AE">
        <w:t>-2</w:t>
      </w:r>
      <w:r>
        <w:t>6</w:t>
      </w:r>
      <w:r w:rsidRPr="00E370AE">
        <w:t xml:space="preserve"> </w:t>
      </w:r>
      <w:r>
        <w:t xml:space="preserve">m, </w:t>
      </w:r>
      <w:r w:rsidRPr="00E370AE">
        <w:t>or 2</w:t>
      </w:r>
      <w:r>
        <w:t>6</w:t>
      </w:r>
      <w:r w:rsidRPr="00E370AE">
        <w:t xml:space="preserve"> m</w:t>
      </w:r>
      <w:r>
        <w:t xml:space="preserve"> below the surface of the water</w:t>
      </w:r>
    </w:p>
    <w:p w14:paraId="010073B0" w14:textId="300A8FD5" w:rsidR="00C971E9" w:rsidRPr="00E370AE" w:rsidRDefault="00C971E9" w:rsidP="00C971E9">
      <w:pPr>
        <w:pStyle w:val="Pquestiontextpartsa"/>
      </w:pPr>
      <w:r w:rsidRPr="00C971E9">
        <w:rPr>
          <w:rStyle w:val="Cquestionpartlabelbold"/>
        </w:rPr>
        <w:t>(c)</w:t>
      </w:r>
      <w:r>
        <w:rPr>
          <w:rStyle w:val="Cquestionpartlabelbold"/>
        </w:rPr>
        <w:tab/>
      </w:r>
      <w:r w:rsidRPr="00E370AE">
        <w:t>-</w:t>
      </w:r>
      <w:r w:rsidRPr="002F584E">
        <w:t>16 + (-17) + (+9) = -24</w:t>
      </w:r>
      <w:r>
        <w:t xml:space="preserve">, </w:t>
      </w:r>
      <w:r w:rsidRPr="00E370AE">
        <w:t xml:space="preserve">or </w:t>
      </w:r>
      <w:r>
        <w:t>24</w:t>
      </w:r>
      <w:r w:rsidRPr="00E370AE">
        <w:t xml:space="preserve"> m</w:t>
      </w:r>
      <w:r>
        <w:t xml:space="preserve"> below the surface of the water</w:t>
      </w:r>
    </w:p>
    <w:p w14:paraId="0962D10D" w14:textId="50B9B8F3" w:rsidR="00C971E9" w:rsidRDefault="00C971E9" w:rsidP="00C971E9">
      <w:pPr>
        <w:pStyle w:val="Pquestiontextpartsa"/>
      </w:pPr>
      <w:r w:rsidRPr="00C971E9">
        <w:rPr>
          <w:rStyle w:val="Cquestionpartlabelbold"/>
        </w:rPr>
        <w:t>(d)</w:t>
      </w:r>
      <w:r>
        <w:rPr>
          <w:rStyle w:val="Cquestionpartlabelbold"/>
        </w:rPr>
        <w:tab/>
      </w:r>
      <w:r w:rsidRPr="00E370AE">
        <w:t>The second submarine is 2 m above the first.</w:t>
      </w:r>
    </w:p>
    <w:p w14:paraId="54810BA1" w14:textId="6DC42528" w:rsidR="00485318" w:rsidRDefault="00485318" w:rsidP="00485318">
      <w:pPr>
        <w:pStyle w:val="Pquestionheadingsx"/>
      </w:pPr>
      <w:r>
        <w:t>Question 2</w:t>
      </w:r>
      <w:r w:rsidR="00C971E9">
        <w:t>7</w:t>
      </w:r>
      <w:r>
        <w:tab/>
      </w:r>
      <w:r w:rsidR="00C971E9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B8206E">
        <w:t>1.2</w:t>
      </w:r>
      <w:r>
        <w:t>]</w:t>
      </w:r>
    </w:p>
    <w:p w14:paraId="66839500" w14:textId="6D5B9F9B" w:rsidR="00C971E9" w:rsidRPr="00E370AE" w:rsidRDefault="00C971E9" w:rsidP="00C971E9">
      <w:pPr>
        <w:pStyle w:val="Pquestiontextpartsa"/>
      </w:pPr>
      <w:r w:rsidRPr="00C971E9">
        <w:rPr>
          <w:rStyle w:val="Cquestionpartlabelbold"/>
        </w:rPr>
        <w:t>(a)</w:t>
      </w:r>
      <w:r>
        <w:rPr>
          <w:rStyle w:val="Cquestionpartlabelbold"/>
        </w:rPr>
        <w:tab/>
      </w:r>
      <w:r w:rsidRPr="00E370AE">
        <w:t xml:space="preserve">3 </w:t>
      </w:r>
      <w:r w:rsidRPr="00E370AE">
        <w:sym w:font="Symbol" w:char="F0B4"/>
      </w:r>
      <w:r w:rsidR="00972631">
        <w:t xml:space="preserve"> </w:t>
      </w:r>
      <w:r w:rsidRPr="00E370AE">
        <w:t xml:space="preserve">22 + 7 </w:t>
      </w:r>
      <w:r w:rsidRPr="00E370AE">
        <w:sym w:font="Symbol" w:char="F0B4"/>
      </w:r>
      <w:r w:rsidR="00972631">
        <w:t xml:space="preserve"> </w:t>
      </w:r>
      <w:r w:rsidRPr="00E370AE">
        <w:t>32 = 290. This means that the credit card balance (amount owed) increased by $290.</w:t>
      </w:r>
    </w:p>
    <w:p w14:paraId="60F81057" w14:textId="7AD95517" w:rsidR="00C971E9" w:rsidRPr="00E370AE" w:rsidRDefault="00C971E9" w:rsidP="00C971E9">
      <w:pPr>
        <w:pStyle w:val="Pquestiontextpartsa"/>
        <w:rPr>
          <w:szCs w:val="20"/>
        </w:rPr>
      </w:pPr>
      <w:r w:rsidRPr="00C971E9">
        <w:rPr>
          <w:rStyle w:val="Cquestionpartlabelbold"/>
        </w:rPr>
        <w:t>(b)</w:t>
      </w:r>
      <w:r w:rsidR="002F584E">
        <w:rPr>
          <w:rStyle w:val="Cquestionpartlabelbold"/>
        </w:rPr>
        <w:tab/>
      </w:r>
      <w:r w:rsidRPr="00E370AE">
        <w:rPr>
          <w:szCs w:val="20"/>
        </w:rPr>
        <w:t xml:space="preserve">6 </w:t>
      </w:r>
      <w:r w:rsidRPr="00E370AE">
        <w:rPr>
          <w:szCs w:val="20"/>
        </w:rPr>
        <w:sym w:font="Symbol" w:char="F0B4"/>
      </w:r>
      <w:r w:rsidRPr="00E370AE">
        <w:rPr>
          <w:szCs w:val="20"/>
        </w:rPr>
        <w:t xml:space="preserve"> (</w:t>
      </w:r>
      <w:r w:rsidRPr="002F584E">
        <w:t>-</w:t>
      </w:r>
      <w:r w:rsidRPr="00E370AE">
        <w:rPr>
          <w:szCs w:val="20"/>
        </w:rPr>
        <w:t xml:space="preserve">28) + 5 </w:t>
      </w:r>
      <w:r w:rsidRPr="00E370AE">
        <w:rPr>
          <w:szCs w:val="20"/>
        </w:rPr>
        <w:sym w:font="Symbol" w:char="F0B4"/>
      </w:r>
      <w:r w:rsidRPr="00E370AE">
        <w:rPr>
          <w:szCs w:val="20"/>
        </w:rPr>
        <w:t xml:space="preserve"> (</w:t>
      </w:r>
      <w:r w:rsidRPr="002F584E">
        <w:t>-13</w:t>
      </w:r>
      <w:r w:rsidRPr="00E370AE">
        <w:rPr>
          <w:szCs w:val="20"/>
        </w:rPr>
        <w:t xml:space="preserve">) + 13 </w:t>
      </w:r>
      <w:r w:rsidRPr="00E370AE">
        <w:rPr>
          <w:szCs w:val="20"/>
        </w:rPr>
        <w:sym w:font="Symbol" w:char="F0B4"/>
      </w:r>
      <w:r w:rsidRPr="00E370AE">
        <w:rPr>
          <w:szCs w:val="20"/>
        </w:rPr>
        <w:t xml:space="preserve"> 62 = 573. This means that the credit card balance (amount owed) increased by $573.</w:t>
      </w:r>
    </w:p>
    <w:p w14:paraId="1063225F" w14:textId="77777777" w:rsidR="00485318" w:rsidRDefault="00485318" w:rsidP="00B8206E">
      <w:pPr>
        <w:pStyle w:val="Psectionresults"/>
        <w:spacing w:before="0" w:after="0"/>
      </w:pPr>
      <w:r>
        <w:t>Extended answer total marks:  9</w:t>
      </w:r>
    </w:p>
    <w:p w14:paraId="462A6230" w14:textId="77777777" w:rsidR="00485318" w:rsidRDefault="00485318" w:rsidP="00B8206E">
      <w:pPr>
        <w:pStyle w:val="Psectionresults"/>
        <w:spacing w:before="0" w:after="0"/>
      </w:pPr>
      <w:r>
        <w:t>TOTAL test marks:  60</w:t>
      </w:r>
    </w:p>
    <w:sectPr w:rsidR="00485318" w:rsidSect="00357182">
      <w:headerReference w:type="default" r:id="rId33"/>
      <w:footerReference w:type="even" r:id="rId34"/>
      <w:footerReference w:type="default" r:id="rId35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4E6ACC" w14:textId="77777777" w:rsidR="00B04D23" w:rsidRDefault="00B04D23">
      <w:r>
        <w:separator/>
      </w:r>
    </w:p>
  </w:endnote>
  <w:endnote w:type="continuationSeparator" w:id="0">
    <w:p w14:paraId="71B52012" w14:textId="77777777" w:rsidR="00B04D23" w:rsidRDefault="00B04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177206" w14:textId="77777777"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77777777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DE02C1" w14:textId="77777777" w:rsidR="00B13AAE" w:rsidRDefault="00B13AAE">
    <w:pPr>
      <w:pStyle w:val="Footer"/>
      <w:ind w:right="360"/>
      <w:rPr>
        <w:sz w:val="18"/>
        <w:szCs w:val="18"/>
      </w:rPr>
    </w:pPr>
  </w:p>
  <w:p w14:paraId="38E1A2F9" w14:textId="77777777" w:rsidR="008C671E" w:rsidRPr="00A8741D" w:rsidRDefault="00B13AAE" w:rsidP="008C671E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8C671E">
      <w:t xml:space="preserve">Page </w:t>
    </w:r>
    <w:r w:rsidR="008C671E" w:rsidRPr="00AA7ED5">
      <w:fldChar w:fldCharType="begin"/>
    </w:r>
    <w:r w:rsidR="008C671E" w:rsidRPr="00AA7ED5">
      <w:instrText xml:space="preserve"> PAGE   \* MERGEFORMAT </w:instrText>
    </w:r>
    <w:r w:rsidR="008C671E" w:rsidRPr="00AA7ED5">
      <w:fldChar w:fldCharType="separate"/>
    </w:r>
    <w:r w:rsidR="00FB3016">
      <w:rPr>
        <w:noProof/>
      </w:rPr>
      <w:t>1</w:t>
    </w:r>
    <w:r w:rsidR="008C671E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C06DFD" w14:textId="77777777" w:rsidR="00B04D23" w:rsidRDefault="00B04D23">
      <w:r>
        <w:separator/>
      </w:r>
    </w:p>
  </w:footnote>
  <w:footnote w:type="continuationSeparator" w:id="0">
    <w:p w14:paraId="1BFC956B" w14:textId="77777777" w:rsidR="00B04D23" w:rsidRDefault="00B04D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6D3E59" w14:textId="72AAC384" w:rsidR="005E535A" w:rsidRPr="00F42E20" w:rsidRDefault="005E535A" w:rsidP="005E535A">
    <w:pPr>
      <w:pStyle w:val="Pheadertext"/>
    </w:pPr>
    <w:r>
      <w:t>Pearson Mathematics 8    Integers and indices — Test A Solutions</w:t>
    </w:r>
  </w:p>
  <w:p w14:paraId="22C5F90F" w14:textId="77777777" w:rsidR="00B13AAE" w:rsidRPr="005E535A" w:rsidRDefault="00B13AAE" w:rsidP="005E535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71218"/>
    <w:rsid w:val="00154F70"/>
    <w:rsid w:val="00171DCE"/>
    <w:rsid w:val="001C14FF"/>
    <w:rsid w:val="001C798C"/>
    <w:rsid w:val="001F48A2"/>
    <w:rsid w:val="00202FAE"/>
    <w:rsid w:val="00250F43"/>
    <w:rsid w:val="00272F56"/>
    <w:rsid w:val="002F584E"/>
    <w:rsid w:val="00346EE1"/>
    <w:rsid w:val="00353CFD"/>
    <w:rsid w:val="00357182"/>
    <w:rsid w:val="00370B72"/>
    <w:rsid w:val="00372314"/>
    <w:rsid w:val="00400B97"/>
    <w:rsid w:val="00412E8C"/>
    <w:rsid w:val="004415B2"/>
    <w:rsid w:val="004619FC"/>
    <w:rsid w:val="00485318"/>
    <w:rsid w:val="00502A7B"/>
    <w:rsid w:val="0051151D"/>
    <w:rsid w:val="00562F7B"/>
    <w:rsid w:val="00582642"/>
    <w:rsid w:val="005E535A"/>
    <w:rsid w:val="00612951"/>
    <w:rsid w:val="00613925"/>
    <w:rsid w:val="006549DB"/>
    <w:rsid w:val="00684AF2"/>
    <w:rsid w:val="006A455E"/>
    <w:rsid w:val="006D7A87"/>
    <w:rsid w:val="00717006"/>
    <w:rsid w:val="00861236"/>
    <w:rsid w:val="00883DD4"/>
    <w:rsid w:val="008C671E"/>
    <w:rsid w:val="009024D8"/>
    <w:rsid w:val="009148E0"/>
    <w:rsid w:val="00972631"/>
    <w:rsid w:val="009835A4"/>
    <w:rsid w:val="00992EA1"/>
    <w:rsid w:val="009B2307"/>
    <w:rsid w:val="009D71FC"/>
    <w:rsid w:val="009F1109"/>
    <w:rsid w:val="009F7A29"/>
    <w:rsid w:val="00A06149"/>
    <w:rsid w:val="00A20E2A"/>
    <w:rsid w:val="00A926D4"/>
    <w:rsid w:val="00AE1314"/>
    <w:rsid w:val="00B04D23"/>
    <w:rsid w:val="00B13AAE"/>
    <w:rsid w:val="00B2036D"/>
    <w:rsid w:val="00B51F5C"/>
    <w:rsid w:val="00B77768"/>
    <w:rsid w:val="00B8206E"/>
    <w:rsid w:val="00BA3C39"/>
    <w:rsid w:val="00BD1783"/>
    <w:rsid w:val="00BE797A"/>
    <w:rsid w:val="00C148A6"/>
    <w:rsid w:val="00C17389"/>
    <w:rsid w:val="00C33777"/>
    <w:rsid w:val="00C43684"/>
    <w:rsid w:val="00C63917"/>
    <w:rsid w:val="00C971E9"/>
    <w:rsid w:val="00CA3CF4"/>
    <w:rsid w:val="00D30502"/>
    <w:rsid w:val="00D53CF1"/>
    <w:rsid w:val="00D85AB7"/>
    <w:rsid w:val="00E0053E"/>
    <w:rsid w:val="00E0170D"/>
    <w:rsid w:val="00E43D68"/>
    <w:rsid w:val="00E44E38"/>
    <w:rsid w:val="00E51C25"/>
    <w:rsid w:val="00F34293"/>
    <w:rsid w:val="00F44356"/>
    <w:rsid w:val="00F65DA5"/>
    <w:rsid w:val="00FB3016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pPr>
      <w:tabs>
        <w:tab w:val="left" w:pos="2758"/>
        <w:tab w:val="left" w:pos="3838"/>
      </w:tabs>
    </w:pPr>
    <w:rPr>
      <w:b/>
      <w:sz w:val="22"/>
      <w:szCs w:val="20"/>
      <w:lang w:val="en-US"/>
    </w:rPr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character" w:customStyle="1" w:styleId="BodyText2Char">
    <w:name w:val="Body Text 2 Char"/>
    <w:link w:val="BodyText2"/>
    <w:rsid w:val="00C971E9"/>
    <w:rPr>
      <w:b/>
      <w:sz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4</Pages>
  <Words>897</Words>
  <Characters>2514</Characters>
  <Application>Microsoft Office Word</Application>
  <DocSecurity>0</DocSecurity>
  <Lines>193</Lines>
  <Paragraphs>2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3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5</cp:revision>
  <cp:lastPrinted>2011-04-04T09:34:00Z</cp:lastPrinted>
  <dcterms:created xsi:type="dcterms:W3CDTF">2016-08-08T05:45:00Z</dcterms:created>
  <dcterms:modified xsi:type="dcterms:W3CDTF">2016-11-13T05:56:00Z</dcterms:modified>
</cp:coreProperties>
</file>